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8" r:id="rId2"/>
    <p:sldId id="257" r:id="rId3"/>
    <p:sldId id="261" r:id="rId4"/>
    <p:sldId id="260" r:id="rId5"/>
    <p:sldId id="266" r:id="rId6"/>
    <p:sldId id="267" r:id="rId7"/>
    <p:sldId id="268" r:id="rId8"/>
    <p:sldId id="270" r:id="rId9"/>
    <p:sldId id="265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9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NUL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NUL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A8E845-31E8-4DD9-94AD-7DCB27D12CD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30EAB3-2743-4294-869A-51CD5ED3CF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697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9pPr>
          </a:lstStyle>
          <a:p>
            <a:pPr eaLnBrk="1" hangingPunct="1"/>
            <a:fld id="{3B3742F2-0C3D-4A67-B142-15534E0A9B3A}" type="slidenum">
              <a:rPr lang="en-US" smtClean="0">
                <a:latin typeface="Arial" charset="0"/>
                <a:cs typeface="Arial" charset="0"/>
              </a:rPr>
              <a:pPr eaLnBrk="1" hangingPunct="1"/>
              <a:t>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30EAB3-2743-4294-869A-51CD5ED3CF0A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654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hyperlink" Target="file:///C:\Users\Public\Desktop\fx-580VN%20X%20Emulator.lnk" TargetMode="External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1.png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20" Type="http://schemas.openxmlformats.org/officeDocument/2006/relationships/hyperlink" Target="file:///C:\Users\Public\Desktop\fx-580VN%20X%20Emulator.lnk" TargetMode="Externa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hyperlink" Target="file:///C:\Users\Public\Desktop\fx-580VN%20X%20Emulator.lnk" TargetMode="External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40.bin"/><Relationship Id="rId12" Type="http://schemas.openxmlformats.org/officeDocument/2006/relationships/image" Target="NULL"/><Relationship Id="rId17" Type="http://schemas.openxmlformats.org/officeDocument/2006/relationships/oleObject" Target="../embeddings/oleObject27.bin"/><Relationship Id="rId25" Type="http://schemas.openxmlformats.org/officeDocument/2006/relationships/hyperlink" Target="file:///C:\Users\Public\Desktop\fx-580VN%20X%20Emulator.lnk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5.wmf"/><Relationship Id="rId22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52F07D-EF48-4F2B-85B6-29FED0453F09}" type="slidenum">
              <a:rPr lang="en-US"/>
              <a:pPr>
                <a:defRPr/>
              </a:pPr>
              <a:t>1</a:t>
            </a:fld>
            <a:endParaRPr lang="en-US"/>
          </a:p>
        </p:txBody>
      </p:sp>
      <p:pic>
        <p:nvPicPr>
          <p:cNvPr id="2051" name="Picture 7" descr="n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WordArt 20"/>
          <p:cNvSpPr>
            <a:spLocks noChangeArrowheads="1" noChangeShapeType="1" noTextEdit="1"/>
          </p:cNvSpPr>
          <p:nvPr/>
        </p:nvSpPr>
        <p:spPr bwMode="auto">
          <a:xfrm>
            <a:off x="304800" y="152399"/>
            <a:ext cx="8534400" cy="15118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i="1" kern="10" dirty="0" smtClean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XIN CHÀO</a:t>
            </a:r>
            <a:endParaRPr lang="en-US" sz="3600" b="1" i="1" kern="10" dirty="0">
              <a:ln w="9525">
                <a:solidFill>
                  <a:srgbClr val="FF3300"/>
                </a:solidFill>
                <a:round/>
                <a:headEnd/>
                <a:tailEnd/>
              </a:ln>
              <a:solidFill>
                <a:srgbClr val="FF33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b="1" i="1" kern="10" dirty="0" smtClean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 </a:t>
            </a:r>
            <a:r>
              <a:rPr lang="en-US" sz="3600" b="1" i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M HỌC SINH LỚP 1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2556808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 SỬ DỤNG MÁY TÍNH </a:t>
            </a:r>
          </a:p>
          <a:p>
            <a:pPr algn="ctr"/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SIO FX-580 VN X </a:t>
            </a:r>
          </a:p>
          <a:p>
            <a:pPr algn="ctr"/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 TÌM NHANH NGUYÊN HÀM</a:t>
            </a:r>
            <a:endParaRPr lang="en-US" sz="4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8818" y="502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uân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ào</a:t>
            </a:r>
            <a:endParaRPr lang="en-US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68345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381000"/>
                <a:ext cx="861060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DẠNG 1:</a:t>
                </a:r>
                <a:r>
                  <a:rPr lang="en-US" sz="2400" b="1" dirty="0" smtClean="0">
                    <a:latin typeface="Times New Roman" pitchFamily="18" charset="0"/>
                  </a:rPr>
                  <a:t> Cho </a:t>
                </a:r>
                <a:r>
                  <a:rPr lang="en-US" sz="2400" b="1" dirty="0" err="1" smtClean="0">
                    <a:latin typeface="Times New Roman" pitchFamily="18" charset="0"/>
                  </a:rPr>
                  <a:t>hàm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và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các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hàm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 smtClean="0">
                    <a:latin typeface="Times New Roman" pitchFamily="18" charset="0"/>
                  </a:rPr>
                  <a:t>,</a:t>
                </a:r>
                <a:r>
                  <a:rPr lang="en-US" sz="2400" b="1" dirty="0" err="1" smtClean="0">
                    <a:latin typeface="Times New Roman" pitchFamily="18" charset="0"/>
                  </a:rPr>
                  <a:t>hãy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xác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định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một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trong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các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hàm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là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một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nguyên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hàm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hàm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endParaRPr lang="en-US" sz="24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81000"/>
                <a:ext cx="8610600" cy="892552"/>
              </a:xfrm>
              <a:prstGeom prst="rect">
                <a:avLst/>
              </a:prstGeom>
              <a:blipFill rotWithShape="1">
                <a:blip r:embed="rId2"/>
                <a:stretch>
                  <a:fillRect l="-1415" t="-6849" b="-14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24000" y="1371600"/>
                <a:ext cx="7391400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u="sng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Cú </a:t>
                </a:r>
                <a:r>
                  <a:rPr lang="en-US" sz="2800" b="1" i="1" u="sng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pháp</a:t>
                </a:r>
                <a:r>
                  <a:rPr lang="en-US" sz="2800" b="1" i="1" u="sng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      </m:t>
                    </m:r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𝒅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𝒅𝒙</m:t>
                            </m:r>
                          </m:den>
                        </m:f>
                        <m:d>
                          <m:dPr>
                            <m:ctrlP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𝑭</m:t>
                            </m:r>
                            <m: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endParaRPr lang="en-US" sz="24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371600"/>
                <a:ext cx="7391400" cy="721159"/>
              </a:xfrm>
              <a:prstGeom prst="rect">
                <a:avLst/>
              </a:prstGeom>
              <a:blipFill rotWithShape="1">
                <a:blip r:embed="rId3"/>
                <a:stretch>
                  <a:fillRect l="-1649" b="-9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5800" y="2514600"/>
                <a:ext cx="8001000" cy="274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Trong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đó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:</a:t>
                </a:r>
              </a:p>
              <a:p>
                <a:pPr marL="292100" indent="-292100"/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CC"/>
                        </a:solidFill>
                        <a:latin typeface="Cambria Math"/>
                      </a:rPr>
                      <m:t>    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∎</m:t>
                    </m:r>
                    <m:r>
                      <a:rPr lang="en-US" sz="2400" b="1" i="1" smtClean="0">
                        <a:solidFill>
                          <a:srgbClr val="0000CC"/>
                        </a:solidFill>
                        <a:latin typeface="Cambria Math"/>
                      </a:rPr>
                      <m:t>  </m:t>
                    </m:r>
                    <m:r>
                      <a:rPr lang="en-US" sz="2400" b="1" i="1" smtClean="0">
                        <a:solidFill>
                          <a:srgbClr val="0000CC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 smtClean="0">
                    <a:latin typeface="Times New Roman" pitchFamily="18" charset="0"/>
                  </a:rPr>
                  <a:t>: </a:t>
                </a:r>
                <a:r>
                  <a:rPr lang="en-US" sz="2400" b="1" dirty="0" err="1" smtClean="0">
                    <a:latin typeface="Times New Roman" pitchFamily="18" charset="0"/>
                  </a:rPr>
                  <a:t>là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hàm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cần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xác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định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nguyên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hàm</a:t>
                </a:r>
                <a:endParaRPr lang="en-US" sz="2400" b="1" dirty="0" smtClean="0">
                  <a:latin typeface="Times New Roman" pitchFamily="18" charset="0"/>
                </a:endParaRPr>
              </a:p>
              <a:p>
                <a:pPr marL="635000" indent="-635000"/>
                <a:r>
                  <a:rPr lang="en-US" sz="2400" b="1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r>
                  <a:rPr lang="en-US" sz="2400" b="1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  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 smtClean="0">
                    <a:latin typeface="Times New Roman" pitchFamily="18" charset="0"/>
                  </a:rPr>
                  <a:t>: </a:t>
                </a:r>
                <a:r>
                  <a:rPr lang="en-US" sz="2400" b="1" dirty="0" err="1" smtClean="0">
                    <a:latin typeface="Times New Roman" pitchFamily="18" charset="0"/>
                  </a:rPr>
                  <a:t>là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các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nguyên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hàm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đã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cho</a:t>
                </a:r>
                <a:endParaRPr lang="en-US" sz="2400" b="1" dirty="0" smtClean="0">
                  <a:latin typeface="Times New Roman" pitchFamily="18" charset="0"/>
                </a:endParaRPr>
              </a:p>
              <a:p>
                <a:r>
                  <a:rPr lang="en-US" sz="2400" b="1" dirty="0">
                    <a:ea typeface="Cambria Math"/>
                  </a:rPr>
                  <a:t> </a:t>
                </a:r>
                <a:r>
                  <a:rPr lang="en-US" sz="2400" b="1" dirty="0" smtClean="0">
                    <a:ea typeface="Cambria Math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∗ </m:t>
                    </m:r>
                  </m:oMath>
                </a14:m>
                <a:r>
                  <a:rPr lang="en-US" sz="2400" b="1" dirty="0" err="1" smtClean="0">
                    <a:latin typeface="Times New Roman" pitchFamily="18" charset="0"/>
                  </a:rPr>
                  <a:t>Nếu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kết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quả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cho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ít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nhất</a:t>
                </a:r>
                <a:r>
                  <a:rPr lang="en-US" sz="2400" b="1" dirty="0" smtClean="0">
                    <a:latin typeface="Times New Roman" pitchFamily="18" charset="0"/>
                  </a:rPr>
                  <a:t> 1 </a:t>
                </a:r>
                <a:r>
                  <a:rPr lang="en-US" sz="2400" b="1" dirty="0" err="1" smtClean="0">
                    <a:latin typeface="Times New Roman" pitchFamily="18" charset="0"/>
                  </a:rPr>
                  <a:t>giá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trị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khác</a:t>
                </a:r>
                <a:r>
                  <a:rPr lang="en-US" sz="2400" b="1" dirty="0" smtClean="0">
                    <a:latin typeface="Times New Roman" pitchFamily="18" charset="0"/>
                  </a:rPr>
                  <a:t> 0 </a:t>
                </a:r>
                <a:r>
                  <a:rPr lang="en-US" sz="2400" b="1" dirty="0" err="1" smtClean="0">
                    <a:latin typeface="Times New Roman" pitchFamily="18" charset="0"/>
                  </a:rPr>
                  <a:t>thì</a:t>
                </a:r>
                <a:r>
                  <a:rPr lang="en-US" sz="2400" b="1" dirty="0" smtClean="0">
                    <a:latin typeface="Times New Roman" pitchFamily="18" charset="0"/>
                  </a:rPr>
                  <a:t> ta </a:t>
                </a:r>
                <a:r>
                  <a:rPr lang="en-US" sz="2400" b="1" dirty="0" err="1" smtClean="0">
                    <a:latin typeface="Times New Roman" pitchFamily="18" charset="0"/>
                  </a:rPr>
                  <a:t>loại</a:t>
                </a:r>
                <a:r>
                  <a:rPr lang="en-US" sz="2400" b="1" dirty="0" smtClean="0">
                    <a:latin typeface="Times New Roman" pitchFamily="18" charset="0"/>
                  </a:rPr>
                  <a:t> 	</a:t>
                </a:r>
                <a:r>
                  <a:rPr lang="en-US" sz="2400" b="1" dirty="0" err="1" smtClean="0">
                    <a:latin typeface="Times New Roman" pitchFamily="18" charset="0"/>
                  </a:rPr>
                  <a:t>phương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án</a:t>
                </a:r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</a:rPr>
                  <a:t>đó</a:t>
                </a:r>
                <a:endParaRPr lang="en-US" sz="2400" b="1" dirty="0" smtClean="0">
                  <a:latin typeface="Times New Roman" pitchFamily="18" charset="0"/>
                </a:endParaRPr>
              </a:p>
              <a:p>
                <a:pPr marL="973138" indent="-973138"/>
                <a:r>
                  <a:rPr lang="en-US" sz="2400" b="1" dirty="0" smtClean="0">
                    <a:latin typeface="Times New Roman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∗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Nếu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kết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quả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luôn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cho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giá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trị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0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với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một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dãy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giá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trị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x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thì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đó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là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phương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án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đúng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514600"/>
                <a:ext cx="8001000" cy="2747547"/>
              </a:xfrm>
              <a:prstGeom prst="rect">
                <a:avLst/>
              </a:prstGeom>
              <a:blipFill rotWithShape="1">
                <a:blip r:embed="rId4"/>
                <a:stretch>
                  <a:fillRect l="-1220" t="-1778" b="-3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838200" y="54102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00200" indent="-1600200"/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Lưu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ý: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Để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cho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ễ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đọc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kết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quả</a:t>
            </a:r>
            <a:r>
              <a:rPr lang="en-US" sz="2400" b="1" dirty="0" smtClean="0">
                <a:latin typeface="Times New Roman" pitchFamily="18" charset="0"/>
              </a:rPr>
              <a:t> ta </a:t>
            </a:r>
            <a:r>
              <a:rPr lang="en-US" sz="2400" b="1" dirty="0" err="1" smtClean="0">
                <a:latin typeface="Times New Roman" pitchFamily="18" charset="0"/>
              </a:rPr>
              <a:t>để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máy</a:t>
            </a:r>
            <a:r>
              <a:rPr lang="en-US" sz="2400" b="1" dirty="0" smtClean="0">
                <a:latin typeface="Times New Roman" pitchFamily="18" charset="0"/>
              </a:rPr>
              <a:t> ở </a:t>
            </a:r>
            <a:r>
              <a:rPr lang="en-US" sz="2400" b="1" dirty="0" err="1" smtClean="0">
                <a:latin typeface="Times New Roman" pitchFamily="18" charset="0"/>
              </a:rPr>
              <a:t>chế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</a:rPr>
              <a:t>fix-9</a:t>
            </a:r>
            <a:r>
              <a:rPr lang="en-US" sz="2400" b="1" dirty="0" smtClean="0">
                <a:latin typeface="Times New Roman" pitchFamily="18" charset="0"/>
              </a:rPr>
              <a:t>     (</a:t>
            </a:r>
            <a:r>
              <a:rPr lang="en-US" sz="2400" b="1" dirty="0" err="1" smtClean="0">
                <a:latin typeface="Times New Roman" pitchFamily="18" charset="0"/>
              </a:rPr>
              <a:t>tức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ròn</a:t>
            </a:r>
            <a:r>
              <a:rPr lang="en-US" sz="2400" b="1" dirty="0" smtClean="0">
                <a:latin typeface="Times New Roman" pitchFamily="18" charset="0"/>
              </a:rPr>
              <a:t> 9 </a:t>
            </a:r>
            <a:r>
              <a:rPr lang="en-US" sz="2400" b="1" dirty="0" err="1" smtClean="0">
                <a:latin typeface="Times New Roman" pitchFamily="18" charset="0"/>
              </a:rPr>
              <a:t>chữ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phẩy</a:t>
            </a:r>
            <a:r>
              <a:rPr lang="en-US" sz="2400" b="1" dirty="0" smtClean="0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826752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11718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04800" y="76200"/>
            <a:ext cx="8610600" cy="1301750"/>
            <a:chOff x="304800" y="76200"/>
            <a:chExt cx="8610600" cy="1301750"/>
          </a:xfrm>
        </p:grpSpPr>
        <p:sp>
          <p:nvSpPr>
            <p:cNvPr id="4" name="TextBox 3"/>
            <p:cNvSpPr txBox="1"/>
            <p:nvPr/>
          </p:nvSpPr>
          <p:spPr>
            <a:xfrm>
              <a:off x="304800" y="199072"/>
              <a:ext cx="8610600" cy="11387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Í DỤ 1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            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en-US" sz="24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A.                                 B.                              C.                              D. 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899857"/>
                </p:ext>
              </p:extLst>
            </p:nvPr>
          </p:nvGraphicFramePr>
          <p:xfrm>
            <a:off x="5486400" y="76200"/>
            <a:ext cx="19161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Equation" r:id="rId4" imgW="812520" imgH="393480" progId="Equation.DSMT4">
                    <p:embed/>
                  </p:oleObj>
                </mc:Choice>
                <mc:Fallback>
                  <p:oleObj name="Equation" r:id="rId4" imgW="812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86400" y="76200"/>
                          <a:ext cx="1916112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430676"/>
                </p:ext>
              </p:extLst>
            </p:nvPr>
          </p:nvGraphicFramePr>
          <p:xfrm>
            <a:off x="682625" y="914400"/>
            <a:ext cx="183197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Equation" r:id="rId6" imgW="1002960" imgH="253800" progId="Equation.DSMT4">
                    <p:embed/>
                  </p:oleObj>
                </mc:Choice>
                <mc:Fallback>
                  <p:oleObj name="Equation" r:id="rId6" imgW="1002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2625" y="914400"/>
                          <a:ext cx="1831975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547672"/>
                </p:ext>
              </p:extLst>
            </p:nvPr>
          </p:nvGraphicFramePr>
          <p:xfrm>
            <a:off x="3013075" y="898525"/>
            <a:ext cx="163512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" name="Equation" r:id="rId8" imgW="939600" imgH="253800" progId="Equation.DSMT4">
                    <p:embed/>
                  </p:oleObj>
                </mc:Choice>
                <mc:Fallback>
                  <p:oleObj name="Equation" r:id="rId8" imgW="93960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075" y="898525"/>
                          <a:ext cx="163512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841713"/>
                </p:ext>
              </p:extLst>
            </p:nvPr>
          </p:nvGraphicFramePr>
          <p:xfrm>
            <a:off x="5168900" y="895350"/>
            <a:ext cx="15367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9" name="Equation" r:id="rId10" imgW="838080" imgH="253800" progId="Equation.DSMT4">
                    <p:embed/>
                  </p:oleObj>
                </mc:Choice>
                <mc:Fallback>
                  <p:oleObj name="Equation" r:id="rId10" imgW="83808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900" y="895350"/>
                          <a:ext cx="15367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277988"/>
                </p:ext>
              </p:extLst>
            </p:nvPr>
          </p:nvGraphicFramePr>
          <p:xfrm>
            <a:off x="7343775" y="889000"/>
            <a:ext cx="103822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0" name="Equation" r:id="rId12" imgW="596880" imgH="253800" progId="Equation.DSMT4">
                    <p:embed/>
                  </p:oleObj>
                </mc:Choice>
                <mc:Fallback>
                  <p:oleObj name="Equation" r:id="rId12" imgW="59688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3775" y="889000"/>
                          <a:ext cx="103822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762000" y="1447800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hự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hiệ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như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sa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2875" y="1947863"/>
            <a:ext cx="7239000" cy="806450"/>
            <a:chOff x="457200" y="2514898"/>
            <a:chExt cx="7239000" cy="806450"/>
          </a:xfrm>
        </p:grpSpPr>
        <p:sp>
          <p:nvSpPr>
            <p:cNvPr id="12" name="TextBox 11"/>
            <p:cNvSpPr txBox="1"/>
            <p:nvPr/>
          </p:nvSpPr>
          <p:spPr>
            <a:xfrm>
              <a:off x="457200" y="2667000"/>
              <a:ext cx="7239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1: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ập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323079"/>
                </p:ext>
              </p:extLst>
            </p:nvPr>
          </p:nvGraphicFramePr>
          <p:xfrm>
            <a:off x="3373437" y="2514898"/>
            <a:ext cx="3646488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1" name="Equation" r:id="rId14" imgW="1701720" imgH="393480" progId="Equation.DSMT4">
                    <p:embed/>
                  </p:oleObj>
                </mc:Choice>
                <mc:Fallback>
                  <p:oleObj name="Equation" r:id="rId14" imgW="1701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73437" y="2514898"/>
                          <a:ext cx="3646488" cy="806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152400" y="2826603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9pPr>
          </a:lstStyle>
          <a:p>
            <a:pPr marL="571500" indent="-571500"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B2: </a:t>
            </a:r>
            <a:r>
              <a:rPr lang="en-US" sz="2400" b="1" dirty="0" err="1">
                <a:latin typeface="Times New Roman" pitchFamily="18" charset="0"/>
              </a:rPr>
              <a:t>Ấ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CAL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má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hỏ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x?</a:t>
            </a:r>
            <a:r>
              <a:rPr lang="en-US" sz="2400" b="1" dirty="0" smtClean="0">
                <a:latin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</a:rPr>
              <a:t>nhập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2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ấ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phí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571500" indent="-571500"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     </a:t>
            </a:r>
            <a:r>
              <a:rPr lang="en-US" sz="2400" b="1" dirty="0" err="1" smtClean="0">
                <a:latin typeface="Times New Roman" pitchFamily="18" charset="0"/>
              </a:rPr>
              <a:t>máy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kết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quả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</a:rPr>
              <a:t>, ta </a:t>
            </a:r>
            <a:r>
              <a:rPr lang="en-US" sz="2400" b="1" dirty="0" err="1">
                <a:latin typeface="Times New Roman" pitchFamily="18" charset="0"/>
              </a:rPr>
              <a:t>loạ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án</a:t>
            </a:r>
            <a:r>
              <a:rPr lang="en-US" sz="2400" b="1" dirty="0">
                <a:latin typeface="Times New Roman" pitchFamily="18" charset="0"/>
              </a:rPr>
              <a:t> A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42875" y="3657600"/>
            <a:ext cx="8534400" cy="1938992"/>
            <a:chOff x="457200" y="4057471"/>
            <a:chExt cx="8534400" cy="1938992"/>
          </a:xfrm>
        </p:grpSpPr>
        <p:sp>
          <p:nvSpPr>
            <p:cNvPr id="15" name="TextBox 14"/>
            <p:cNvSpPr txBox="1"/>
            <p:nvPr/>
          </p:nvSpPr>
          <p:spPr>
            <a:xfrm>
              <a:off x="457200" y="4057471"/>
              <a:ext cx="85344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3: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ũ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di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uyể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con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ỏ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ỉ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</a:p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       </a:t>
              </a: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2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án</a:t>
              </a:r>
              <a:r>
                <a:rPr lang="en-US" sz="2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algn="ctr"/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         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8607594"/>
                </p:ext>
              </p:extLst>
            </p:nvPr>
          </p:nvGraphicFramePr>
          <p:xfrm>
            <a:off x="3432175" y="4486096"/>
            <a:ext cx="3171825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" name="Equation" r:id="rId16" imgW="1688760" imgH="393480" progId="Equation.DSMT4">
                    <p:embed/>
                  </p:oleObj>
                </mc:Choice>
                <mc:Fallback>
                  <p:oleObj name="Equation" r:id="rId16" imgW="168876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4486096"/>
                          <a:ext cx="3171825" cy="735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190500" y="5257800"/>
            <a:ext cx="746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9pPr>
          </a:lstStyle>
          <a:p>
            <a:pPr marL="571500" indent="-571500"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B4: </a:t>
            </a:r>
            <a:r>
              <a:rPr lang="en-US" sz="2400" b="1" dirty="0" err="1">
                <a:latin typeface="Times New Roman" pitchFamily="18" charset="0"/>
              </a:rPr>
              <a:t>Nhập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iế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</a:rPr>
              <a:t>x </a:t>
            </a:r>
            <a:r>
              <a:rPr lang="en-US" sz="2400" b="1" dirty="0" err="1">
                <a:latin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à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</a:rPr>
              <a:t>: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x=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;-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;…</a:t>
            </a:r>
          </a:p>
          <a:p>
            <a:pPr marL="571500" indent="-571500"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     </a:t>
            </a:r>
            <a:r>
              <a:rPr lang="en-US" sz="2400" b="1" dirty="0" err="1" smtClean="0">
                <a:latin typeface="Times New Roman" pitchFamily="18" charset="0"/>
              </a:rPr>
              <a:t>Má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ra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ế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quả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hận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14600" y="6167735"/>
            <a:ext cx="191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B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ounded Rectangle 19">
            <a:hlinkClick r:id="rId18" action="ppaction://hlinkfile"/>
          </p:cNvPr>
          <p:cNvSpPr/>
          <p:nvPr/>
        </p:nvSpPr>
        <p:spPr>
          <a:xfrm>
            <a:off x="8305800" y="381000"/>
            <a:ext cx="381000" cy="304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626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190500" y="242888"/>
            <a:ext cx="8763000" cy="2969180"/>
            <a:chOff x="127000" y="144066"/>
            <a:chExt cx="8763000" cy="2969180"/>
          </a:xfrm>
        </p:grpSpPr>
        <p:sp>
          <p:nvSpPr>
            <p:cNvPr id="4" name="TextBox 3"/>
            <p:cNvSpPr txBox="1"/>
            <p:nvPr/>
          </p:nvSpPr>
          <p:spPr>
            <a:xfrm>
              <a:off x="127000" y="435590"/>
              <a:ext cx="876300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Í DỤ 2: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           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endParaRPr lang="en-US" sz="24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A.                                      B. </a:t>
              </a:r>
            </a:p>
            <a:p>
              <a:endParaRPr lang="en-US" sz="24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C.                                       D. 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1722246"/>
                </p:ext>
              </p:extLst>
            </p:nvPr>
          </p:nvGraphicFramePr>
          <p:xfrm>
            <a:off x="5372100" y="144066"/>
            <a:ext cx="1907856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" name="Equation" r:id="rId3" imgW="774360" imgH="457200" progId="Equation.DSMT4">
                    <p:embed/>
                  </p:oleObj>
                </mc:Choice>
                <mc:Fallback>
                  <p:oleObj name="Equation" r:id="rId3" imgW="77436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100" y="144066"/>
                          <a:ext cx="1907856" cy="976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153856"/>
                </p:ext>
              </p:extLst>
            </p:nvPr>
          </p:nvGraphicFramePr>
          <p:xfrm>
            <a:off x="1039813" y="1052116"/>
            <a:ext cx="2289175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8" name="Equation" r:id="rId4" imgW="1295280" imgH="304560" progId="Equation.DSMT4">
                    <p:embed/>
                  </p:oleObj>
                </mc:Choice>
                <mc:Fallback>
                  <p:oleObj name="Equation" r:id="rId4" imgW="129528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813" y="1052116"/>
                          <a:ext cx="2289175" cy="7064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108709"/>
                </p:ext>
              </p:extLst>
            </p:nvPr>
          </p:nvGraphicFramePr>
          <p:xfrm>
            <a:off x="949325" y="1814116"/>
            <a:ext cx="2292350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" name="Equation" r:id="rId6" imgW="1295280" imgH="304560" progId="Equation.DSMT4">
                    <p:embed/>
                  </p:oleObj>
                </mc:Choice>
                <mc:Fallback>
                  <p:oleObj name="Equation" r:id="rId6" imgW="1295280" imgH="304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325" y="1814116"/>
                          <a:ext cx="2292350" cy="706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1042471"/>
                </p:ext>
              </p:extLst>
            </p:nvPr>
          </p:nvGraphicFramePr>
          <p:xfrm>
            <a:off x="4316413" y="1091803"/>
            <a:ext cx="2360612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" name="Equation" r:id="rId8" imgW="1295280" imgH="304560" progId="Equation.DSMT4">
                    <p:embed/>
                  </p:oleObj>
                </mc:Choice>
                <mc:Fallback>
                  <p:oleObj name="Equation" r:id="rId8" imgW="1295280" imgH="304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413" y="1091803"/>
                          <a:ext cx="2360612" cy="709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476690"/>
                </p:ext>
              </p:extLst>
            </p:nvPr>
          </p:nvGraphicFramePr>
          <p:xfrm>
            <a:off x="4279900" y="1777603"/>
            <a:ext cx="23114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" name="Equation" r:id="rId10" imgW="1295280" imgH="304560" progId="Equation.DSMT4">
                    <p:embed/>
                  </p:oleObj>
                </mc:Choice>
                <mc:Fallback>
                  <p:oleObj name="Equation" r:id="rId10" imgW="1295280" imgH="304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00" y="1777603"/>
                          <a:ext cx="2311400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04800" y="4953000"/>
            <a:ext cx="5377543" cy="862012"/>
            <a:chOff x="673100" y="3248966"/>
            <a:chExt cx="4889500" cy="8379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673100" y="3424535"/>
                  <a:ext cx="48895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    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∎</m:t>
                      </m:r>
                    </m:oMath>
                  </a14:m>
                  <a:r>
                    <a:rPr lang="en-US" sz="2400" b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Lưu</a:t>
                  </a:r>
                  <a:r>
                    <a:rPr lang="en-US" sz="2400" b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ý </a:t>
                  </a:r>
                  <a:r>
                    <a:rPr lang="en-US" sz="2400" b="1" dirty="0" err="1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điều</a:t>
                  </a:r>
                  <a:r>
                    <a:rPr lang="en-US" sz="2400" b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kiện</a:t>
                  </a:r>
                  <a:r>
                    <a:rPr lang="en-US" sz="2400" b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4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100" y="3424535"/>
                  <a:ext cx="4889500" cy="46166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4818633"/>
                    </p:ext>
                  </p:extLst>
                </p:nvPr>
              </p:nvGraphicFramePr>
              <p:xfrm>
                <a:off x="3606140" y="3248966"/>
                <a:ext cx="922349" cy="83798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42" name="Equation" r:id="rId14" imgW="431640" imgH="393480" progId="Equation.DSMT4">
                        <p:embed/>
                      </p:oleObj>
                    </mc:Choice>
                    <mc:Fallback>
                      <p:oleObj name="Equation" r:id="rId14" imgW="431640" imgH="39348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6140" y="3248966"/>
                              <a:ext cx="922349" cy="83798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9365116"/>
                    </p:ext>
                  </p:extLst>
                </p:nvPr>
              </p:nvGraphicFramePr>
              <p:xfrm>
                <a:off x="3553352" y="3248827"/>
                <a:ext cx="1030642" cy="8373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86" name="Equation" r:id="rId16" imgW="482391" imgH="393529" progId="Equation.DSMT4">
                        <p:embed/>
                      </p:oleObj>
                    </mc:Choice>
                    <mc:Fallback>
                      <p:oleObj name="Equation" r:id="rId16" imgW="482391" imgH="393529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3352" y="3248827"/>
                              <a:ext cx="1030642" cy="83739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TextBox 19"/>
          <p:cNvSpPr txBox="1"/>
          <p:nvPr/>
        </p:nvSpPr>
        <p:spPr>
          <a:xfrm>
            <a:off x="1295400" y="5943600"/>
            <a:ext cx="191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C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76200" y="2905780"/>
            <a:ext cx="5945188" cy="1890058"/>
            <a:chOff x="533400" y="2905780"/>
            <a:chExt cx="5945188" cy="1890058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923744"/>
                </p:ext>
              </p:extLst>
            </p:nvPr>
          </p:nvGraphicFramePr>
          <p:xfrm>
            <a:off x="1524000" y="3657600"/>
            <a:ext cx="4954588" cy="1138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" name="Equation" r:id="rId18" imgW="2209680" imgH="507960" progId="Equation.DSMT4">
                    <p:embed/>
                  </p:oleObj>
                </mc:Choice>
                <mc:Fallback>
                  <p:oleObj name="Equation" r:id="rId18" imgW="22096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524000" y="3657600"/>
                          <a:ext cx="4954588" cy="1138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533400" y="2905780"/>
              <a:ext cx="2971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ập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Rounded Rectangle 24">
            <a:hlinkClick r:id="rId20" action="ppaction://hlinkfile"/>
          </p:cNvPr>
          <p:cNvSpPr/>
          <p:nvPr/>
        </p:nvSpPr>
        <p:spPr>
          <a:xfrm>
            <a:off x="8305800" y="381000"/>
            <a:ext cx="381000" cy="304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5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2400" y="457200"/>
                <a:ext cx="8763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ẠNG 2: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hàm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/>
                      </a:rPr>
                      <m:t> </m:t>
                    </m:r>
                    <m:r>
                      <a:rPr lang="en-US" sz="3200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sz="32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3200" b="1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57200"/>
                <a:ext cx="8763000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739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162800" y="482025"/>
                <a:ext cx="314457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sz="3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</a:rPr>
                  <a:t>= 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</a:rPr>
                  <a:t>m             </a:t>
                </a:r>
                <a:endParaRPr lang="en-US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482025"/>
                <a:ext cx="3144579" cy="584775"/>
              </a:xfrm>
              <a:prstGeom prst="rect">
                <a:avLst/>
              </a:prstGeom>
              <a:blipFill rotWithShape="1">
                <a:blip r:embed="rId4"/>
                <a:stretch>
                  <a:fillRect t="-15625" r="-3876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85800" y="3682425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2: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DẠNG 1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723900" y="2351782"/>
            <a:ext cx="8534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9pPr>
          </a:lstStyle>
          <a:p>
            <a:pPr marL="571500" indent="-571500"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B1: </a:t>
            </a:r>
            <a:r>
              <a:rPr lang="en-US" sz="3200" b="1" dirty="0" err="1" smtClean="0">
                <a:latin typeface="Times New Roman" pitchFamily="18" charset="0"/>
              </a:rPr>
              <a:t>Thay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giá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rị</a:t>
            </a:r>
            <a:r>
              <a:rPr lang="en-US" sz="3200" b="1" dirty="0" smtClean="0">
                <a:latin typeface="Times New Roman" pitchFamily="18" charset="0"/>
              </a:rPr>
              <a:t> x = a </a:t>
            </a:r>
            <a:r>
              <a:rPr lang="en-US" sz="3200" b="1" dirty="0" err="1" smtClean="0">
                <a:latin typeface="Times New Roman" pitchFamily="18" charset="0"/>
              </a:rPr>
              <a:t>vào</a:t>
            </a:r>
            <a:r>
              <a:rPr lang="en-US" sz="3200" b="1" dirty="0" smtClean="0">
                <a:latin typeface="Times New Roman" pitchFamily="18" charset="0"/>
              </a:rPr>
              <a:t>               </a:t>
            </a:r>
          </a:p>
          <a:p>
            <a:pPr marL="571500" indent="-571500" eaLnBrk="1" hangingPunct="1"/>
            <a:r>
              <a:rPr lang="en-US" sz="3200" b="1" dirty="0">
                <a:latin typeface="Times New Roman" pitchFamily="18" charset="0"/>
              </a:rPr>
              <a:t>	</a:t>
            </a:r>
            <a:r>
              <a:rPr lang="en-US" sz="3200" b="1" dirty="0" smtClean="0">
                <a:latin typeface="Times New Roman" pitchFamily="18" charset="0"/>
              </a:rPr>
              <a:t>  </a:t>
            </a:r>
            <a:r>
              <a:rPr lang="en-US" sz="3200" b="1" dirty="0" err="1" smtClean="0">
                <a:latin typeface="Times New Roman" pitchFamily="18" charset="0"/>
              </a:rPr>
              <a:t>nếu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kết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quả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bằng</a:t>
            </a:r>
            <a:r>
              <a:rPr lang="en-US" sz="3200" b="1" dirty="0" smtClean="0">
                <a:latin typeface="Times New Roman" pitchFamily="18" charset="0"/>
              </a:rPr>
              <a:t> m </a:t>
            </a:r>
            <a:r>
              <a:rPr lang="en-US" sz="3200" b="1" dirty="0" err="1" smtClean="0">
                <a:latin typeface="Times New Roman" pitchFamily="18" charset="0"/>
              </a:rPr>
              <a:t>thì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nhận</a:t>
            </a:r>
            <a:r>
              <a:rPr lang="en-US" sz="3200" b="1" dirty="0" smtClean="0">
                <a:latin typeface="Times New Roman" pitchFamily="18" charset="0"/>
              </a:rPr>
              <a:t>. </a:t>
            </a:r>
            <a:endParaRPr lang="en-US" sz="32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130017" y="2362200"/>
                <a:ext cx="111838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017" y="2362200"/>
                <a:ext cx="1118383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32347"/>
              </p:ext>
            </p:extLst>
          </p:nvPr>
        </p:nvGraphicFramePr>
        <p:xfrm>
          <a:off x="4514850" y="3378200"/>
          <a:ext cx="1143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" imgW="114120" imgH="101520" progId="Equation.DSMT4">
                  <p:embed/>
                </p:oleObj>
              </mc:Choice>
              <mc:Fallback>
                <p:oleObj name="Equation" r:id="rId6" imgW="1141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78200"/>
                        <a:ext cx="1143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95400" y="4599081"/>
                <a:ext cx="7391400" cy="8111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i="1" u="sng" dirty="0" smtClean="0">
                    <a:solidFill>
                      <a:srgbClr val="0070C0"/>
                    </a:solidFill>
                    <a:latin typeface="Times New Roman" pitchFamily="18" charset="0"/>
                  </a:rPr>
                  <a:t>Dùng </a:t>
                </a:r>
                <a:r>
                  <a:rPr lang="en-US" sz="3200" b="1" i="1" u="sng" dirty="0" err="1" smtClean="0">
                    <a:solidFill>
                      <a:srgbClr val="0070C0"/>
                    </a:solidFill>
                    <a:latin typeface="Times New Roman" pitchFamily="18" charset="0"/>
                  </a:rPr>
                  <a:t>cú</a:t>
                </a:r>
                <a:r>
                  <a:rPr lang="en-US" sz="3200" b="1" i="1" u="sng" dirty="0" smtClean="0">
                    <a:solidFill>
                      <a:srgbClr val="0070C0"/>
                    </a:solidFill>
                    <a:latin typeface="Times New Roman" pitchFamily="18" charset="0"/>
                  </a:rPr>
                  <a:t> </a:t>
                </a:r>
                <a:r>
                  <a:rPr lang="en-US" sz="3200" b="1" i="1" u="sng" dirty="0" err="1" smtClean="0">
                    <a:solidFill>
                      <a:srgbClr val="0070C0"/>
                    </a:solidFill>
                    <a:latin typeface="Times New Roman" pitchFamily="18" charset="0"/>
                  </a:rPr>
                  <a:t>pháp</a:t>
                </a:r>
                <a:r>
                  <a:rPr lang="en-US" sz="3200" b="1" i="1" dirty="0">
                    <a:solidFill>
                      <a:srgbClr val="0070C0"/>
                    </a:solidFill>
                    <a:latin typeface="Times New Roman" pitchFamily="18" charset="0"/>
                  </a:rPr>
                  <a:t>:</a:t>
                </a:r>
                <a:r>
                  <a:rPr lang="en-US" sz="3200" b="1" i="1" dirty="0" smtClean="0">
                    <a:solidFill>
                      <a:srgbClr val="0070C0"/>
                    </a:solidFill>
                    <a:latin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00CC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3200" b="1" i="1" smtClean="0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𝒅</m:t>
                            </m:r>
                          </m:num>
                          <m:den>
                            <m: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𝒅𝒙</m:t>
                            </m:r>
                          </m:den>
                        </m:f>
                        <m:d>
                          <m:dPr>
                            <m:ctrlP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𝑭</m:t>
                            </m:r>
                            <m: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en-US" sz="3200" b="1" dirty="0" smtClean="0">
                    <a:latin typeface="Times New Roman" pitchFamily="18" charset="0"/>
                  </a:rPr>
                  <a:t> </a:t>
                </a:r>
                <a:endParaRPr lang="en-US" sz="32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599081"/>
                <a:ext cx="7391400" cy="811119"/>
              </a:xfrm>
              <a:prstGeom prst="rect">
                <a:avLst/>
              </a:prstGeom>
              <a:blipFill rotWithShape="1">
                <a:blip r:embed="rId8"/>
                <a:stretch>
                  <a:fillRect l="-2145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81000" y="13716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7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1" grpId="0"/>
      <p:bldP spid="16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263547" y="152400"/>
            <a:ext cx="7822975" cy="1066800"/>
            <a:chOff x="263547" y="152400"/>
            <a:chExt cx="7822975" cy="1066800"/>
          </a:xfrm>
        </p:grpSpPr>
        <p:sp>
          <p:nvSpPr>
            <p:cNvPr id="4" name="Rectangle 3"/>
            <p:cNvSpPr/>
            <p:nvPr/>
          </p:nvSpPr>
          <p:spPr>
            <a:xfrm>
              <a:off x="263547" y="304800"/>
              <a:ext cx="782297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Í </a:t>
              </a:r>
              <a:r>
                <a:rPr lang="en-US" sz="24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        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                     </a:t>
              </a:r>
            </a:p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           .           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400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199021"/>
                </p:ext>
              </p:extLst>
            </p:nvPr>
          </p:nvGraphicFramePr>
          <p:xfrm>
            <a:off x="1447800" y="318655"/>
            <a:ext cx="8969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" name="Equation" r:id="rId3" imgW="380880" imgH="253800" progId="Equation.DSMT4">
                    <p:embed/>
                  </p:oleObj>
                </mc:Choice>
                <mc:Fallback>
                  <p:oleObj name="Equation" r:id="rId3" imgW="380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18655"/>
                          <a:ext cx="89693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655496"/>
                </p:ext>
              </p:extLst>
            </p:nvPr>
          </p:nvGraphicFramePr>
          <p:xfrm>
            <a:off x="5638800" y="152400"/>
            <a:ext cx="224472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4" name="Equation" r:id="rId5" imgW="952200" imgH="393480" progId="Equation.DSMT4">
                    <p:embed/>
                  </p:oleObj>
                </mc:Choice>
                <mc:Fallback>
                  <p:oleObj name="Equation" r:id="rId5" imgW="95220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152400"/>
                          <a:ext cx="224472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417467"/>
                </p:ext>
              </p:extLst>
            </p:nvPr>
          </p:nvGraphicFramePr>
          <p:xfrm>
            <a:off x="914400" y="727075"/>
            <a:ext cx="12858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5" name="Equation" r:id="rId7" imgW="545760" imgH="253800" progId="Equation.DSMT4">
                    <p:embed/>
                  </p:oleObj>
                </mc:Choice>
                <mc:Fallback>
                  <p:oleObj name="Equation" r:id="rId7" imgW="54576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727075"/>
                          <a:ext cx="128587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167437"/>
                </p:ext>
              </p:extLst>
            </p:nvPr>
          </p:nvGraphicFramePr>
          <p:xfrm>
            <a:off x="2379662" y="685800"/>
            <a:ext cx="8969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" name="Equation" r:id="rId9" imgW="380880" imgH="253800" progId="Equation.DSMT4">
                    <p:embed/>
                  </p:oleObj>
                </mc:Choice>
                <mc:Fallback>
                  <p:oleObj name="Equation" r:id="rId9" imgW="38088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662" y="685800"/>
                          <a:ext cx="89693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22465"/>
              </p:ext>
            </p:extLst>
          </p:nvPr>
        </p:nvGraphicFramePr>
        <p:xfrm>
          <a:off x="327025" y="1219200"/>
          <a:ext cx="739457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11" imgW="3136680" imgH="812520" progId="Equation.DSMT4">
                  <p:embed/>
                </p:oleObj>
              </mc:Choice>
              <mc:Fallback>
                <p:oleObj name="Equation" r:id="rId11" imgW="313668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219200"/>
                        <a:ext cx="739457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8644" y="35052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1: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x=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    	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D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63547" y="4414838"/>
            <a:ext cx="6808766" cy="995362"/>
            <a:chOff x="263547" y="4414838"/>
            <a:chExt cx="6808766" cy="99536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563462"/>
                </p:ext>
              </p:extLst>
            </p:nvPr>
          </p:nvGraphicFramePr>
          <p:xfrm>
            <a:off x="3313113" y="4414838"/>
            <a:ext cx="3759200" cy="995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" name="Equation" r:id="rId13" imgW="1676160" imgH="444240" progId="Equation.DSMT4">
                    <p:embed/>
                  </p:oleObj>
                </mc:Choice>
                <mc:Fallback>
                  <p:oleObj name="Equation" r:id="rId13" imgW="1676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13113" y="4414838"/>
                          <a:ext cx="3759200" cy="995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263547" y="4648200"/>
              <a:ext cx="285847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2: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ập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32665" y="5715836"/>
            <a:ext cx="191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B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615950" y="2895600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hự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hiệ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như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sa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0" name="Rounded Rectangle 19">
            <a:hlinkClick r:id="rId15" action="ppaction://hlinkfile"/>
          </p:cNvPr>
          <p:cNvSpPr/>
          <p:nvPr/>
        </p:nvSpPr>
        <p:spPr>
          <a:xfrm>
            <a:off x="8305800" y="381000"/>
            <a:ext cx="381000" cy="304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7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38200" y="609600"/>
            <a:ext cx="8610600" cy="1091632"/>
            <a:chOff x="152400" y="685800"/>
            <a:chExt cx="8610600" cy="10916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52400" y="685800"/>
                  <a:ext cx="8610600" cy="1077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b="1" u="sng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DẠNG 3:</a:t>
                  </a:r>
                  <a:r>
                    <a:rPr lang="en-US" sz="32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b="1" dirty="0" err="1" smtClean="0">
                      <a:latin typeface="Times New Roman" pitchFamily="18" charset="0"/>
                      <a:cs typeface="Times New Roman" pitchFamily="18" charset="0"/>
                    </a:rPr>
                    <a:t>Tìm</a:t>
                  </a:r>
                  <a:r>
                    <a:rPr lang="en-US" sz="32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nguyên</a:t>
                  </a:r>
                  <a:r>
                    <a:rPr lang="en-US" sz="32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b="1" dirty="0" err="1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32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b="1" dirty="0" err="1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khi</a:t>
                  </a:r>
                  <a:r>
                    <a:rPr lang="en-US" sz="32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cho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latin typeface="Cambria Math"/>
                            </a:rPr>
                            <m:t>𝒂</m:t>
                          </m:r>
                        </m:e>
                      </m:d>
                    </m:oMath>
                  </a14:m>
                  <a:r>
                    <a:rPr lang="en-US" sz="3200" b="1" dirty="0" smtClean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r>
                    <a:rPr lang="en-US" sz="32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b="1" dirty="0" smtClean="0">
                      <a:latin typeface="Times New Roman" pitchFamily="18" charset="0"/>
                      <a:cs typeface="Times New Roman" pitchFamily="18" charset="0"/>
                    </a:rPr>
                    <a:t>                </a:t>
                  </a:r>
                  <a:r>
                    <a:rPr lang="en-US" sz="3200" b="1" dirty="0" err="1" smtClean="0">
                      <a:latin typeface="Times New Roman" pitchFamily="18" charset="0"/>
                      <a:cs typeface="Times New Roman" pitchFamily="18" charset="0"/>
                    </a:rPr>
                    <a:t>Tìm</a:t>
                  </a:r>
                  <a:r>
                    <a:rPr lang="en-US" sz="3200" b="1" dirty="0" smtClean="0">
                      <a:latin typeface="Times New Roman" pitchFamily="18" charset="0"/>
                      <a:cs typeface="Times New Roman" pitchFamily="18" charset="0"/>
                    </a:rPr>
                    <a:t>          ?</a:t>
                  </a:r>
                  <a:endParaRPr lang="en-US" sz="32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685800"/>
                  <a:ext cx="8610600" cy="107721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841" t="-7910" b="-169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2743200" y="1192657"/>
                  <a:ext cx="1129605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d>
                    </m:oMath>
                  </a14:m>
                  <a:r>
                    <a:rPr lang="en-US" sz="3200" dirty="0" smtClean="0"/>
                    <a:t> </a:t>
                  </a:r>
                  <a:endParaRPr lang="en-US" sz="32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3200" y="1192657"/>
                  <a:ext cx="1129605" cy="58477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447800" y="2234625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9pPr>
          </a:lstStyle>
          <a:p>
            <a:pPr marL="571500" indent="-571500"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B1: </a:t>
            </a:r>
            <a:r>
              <a:rPr lang="en-US" sz="3200" b="1" dirty="0" err="1" smtClean="0">
                <a:latin typeface="Times New Roman" pitchFamily="18" charset="0"/>
              </a:rPr>
              <a:t>Xác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định</a:t>
            </a:r>
            <a:r>
              <a:rPr lang="en-US" sz="3200" b="1" dirty="0" smtClean="0">
                <a:latin typeface="Times New Roman" pitchFamily="18" charset="0"/>
              </a:rPr>
              <a:t> a </a:t>
            </a:r>
            <a:r>
              <a:rPr lang="en-US" sz="3200" b="1" dirty="0" err="1" smtClean="0">
                <a:latin typeface="Times New Roman" pitchFamily="18" charset="0"/>
              </a:rPr>
              <a:t>và</a:t>
            </a:r>
            <a:r>
              <a:rPr lang="en-US" sz="3200" b="1" dirty="0" smtClean="0">
                <a:latin typeface="Times New Roman" pitchFamily="18" charset="0"/>
              </a:rPr>
              <a:t> b.</a:t>
            </a:r>
            <a:endParaRPr lang="en-US" sz="3200" b="1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47800" y="2920425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2: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84315"/>
              </p:ext>
            </p:extLst>
          </p:nvPr>
        </p:nvGraphicFramePr>
        <p:xfrm>
          <a:off x="2057400" y="3630980"/>
          <a:ext cx="5614838" cy="139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1549080" imgH="469800" progId="Equation.DSMT4">
                  <p:embed/>
                </p:oleObj>
              </mc:Choice>
              <mc:Fallback>
                <p:oleObj name="Equation" r:id="rId5" imgW="15490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30980"/>
                        <a:ext cx="5614838" cy="139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81400" y="5486400"/>
                <a:ext cx="112960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486400"/>
                <a:ext cx="1129605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924954" y="4953000"/>
            <a:ext cx="56188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ệ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hift solve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en-US" sz="32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47927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263547" y="304800"/>
            <a:ext cx="8665129" cy="914400"/>
            <a:chOff x="263547" y="304800"/>
            <a:chExt cx="8665129" cy="914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63547" y="304800"/>
                  <a:ext cx="8665129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u="sng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VÍ DỤ</a:t>
                  </a:r>
                  <a:r>
                    <a:rPr lang="en-US" sz="2400" b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: </a:t>
                  </a:r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Hàm </a:t>
                  </a:r>
                  <a:r>
                    <a:rPr lang="en-US" sz="2400" b="1" dirty="0" err="1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                 </a:t>
                  </a:r>
                  <a:r>
                    <a:rPr lang="en-US" sz="2400" b="1" dirty="0" err="1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ột</a:t>
                  </a:r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nguyên</a:t>
                  </a:r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,    </a:t>
                  </a:r>
                </a:p>
                <a:p>
                  <a:r>
                    <a:rPr lang="en-US" sz="24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</a:t>
                  </a:r>
                  <a:r>
                    <a:rPr lang="en-US" sz="2400" b="1" dirty="0" err="1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iết</a:t>
                  </a:r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     . </a:t>
                  </a:r>
                  <a:r>
                    <a:rPr lang="en-US" sz="2400" b="1" dirty="0" err="1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ìm</a:t>
                  </a:r>
                  <a:r>
                    <a:rPr lang="en-US" sz="24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547" y="304800"/>
                  <a:ext cx="8665129" cy="830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55" t="-5882" r="-985" b="-154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3939840"/>
                    </p:ext>
                  </p:extLst>
                </p:nvPr>
              </p:nvGraphicFramePr>
              <p:xfrm>
                <a:off x="2466975" y="304800"/>
                <a:ext cx="2305050" cy="517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66" name="Equation" r:id="rId5" imgW="977760" imgH="266400" progId="Equation.DSMT4">
                        <p:embed/>
                      </p:oleObj>
                    </mc:Choice>
                    <mc:Fallback>
                      <p:oleObj name="Equation" r:id="rId5" imgW="97776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6975" y="304800"/>
                              <a:ext cx="2305050" cy="517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34724902"/>
                    </p:ext>
                  </p:extLst>
                </p:nvPr>
              </p:nvGraphicFramePr>
              <p:xfrm>
                <a:off x="2466975" y="304800"/>
                <a:ext cx="2305050" cy="517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21" name="Equation" r:id="rId7" imgW="977760" imgH="266400" progId="Equation.DSMT4">
                        <p:embed/>
                      </p:oleObj>
                    </mc:Choice>
                    <mc:Fallback>
                      <p:oleObj name="Equation" r:id="rId7" imgW="977760" imgH="2664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6975" y="304800"/>
                              <a:ext cx="2305050" cy="517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9314120"/>
                    </p:ext>
                  </p:extLst>
                </p:nvPr>
              </p:nvGraphicFramePr>
              <p:xfrm>
                <a:off x="2010374" y="727075"/>
                <a:ext cx="1406525" cy="492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67" name="Equation" r:id="rId9" imgW="596880" imgH="253800" progId="Equation.DSMT4">
                        <p:embed/>
                      </p:oleObj>
                    </mc:Choice>
                    <mc:Fallback>
                      <p:oleObj name="Equation" r:id="rId9" imgW="59688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0374" y="727075"/>
                              <a:ext cx="1406525" cy="492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28285900"/>
                    </p:ext>
                  </p:extLst>
                </p:nvPr>
              </p:nvGraphicFramePr>
              <p:xfrm>
                <a:off x="2010374" y="727075"/>
                <a:ext cx="1406525" cy="492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22" name="Equation" r:id="rId11" imgW="596880" imgH="253800" progId="Equation.DSMT4">
                        <p:embed/>
                      </p:oleObj>
                    </mc:Choice>
                    <mc:Fallback>
                      <p:oleObj name="Equation" r:id="rId11" imgW="596880" imgH="2538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0374" y="727075"/>
                              <a:ext cx="1406525" cy="492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5550466"/>
                    </p:ext>
                  </p:extLst>
                </p:nvPr>
              </p:nvGraphicFramePr>
              <p:xfrm>
                <a:off x="4191000" y="727075"/>
                <a:ext cx="868362" cy="492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68" name="Equation" r:id="rId13" imgW="368280" imgH="253800" progId="Equation.DSMT4">
                        <p:embed/>
                      </p:oleObj>
                    </mc:Choice>
                    <mc:Fallback>
                      <p:oleObj name="Equation" r:id="rId13" imgW="36828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1000" y="727075"/>
                              <a:ext cx="868362" cy="492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0115561"/>
                    </p:ext>
                  </p:extLst>
                </p:nvPr>
              </p:nvGraphicFramePr>
              <p:xfrm>
                <a:off x="4191000" y="727075"/>
                <a:ext cx="868362" cy="492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23" name="Equation" r:id="rId15" imgW="368280" imgH="253800" progId="Equation.DSMT4">
                        <p:embed/>
                      </p:oleObj>
                    </mc:Choice>
                    <mc:Fallback>
                      <p:oleObj name="Equation" r:id="rId15" imgW="368280" imgH="2538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1000" y="727075"/>
                              <a:ext cx="868362" cy="492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45970"/>
              </p:ext>
            </p:extLst>
          </p:nvPr>
        </p:nvGraphicFramePr>
        <p:xfrm>
          <a:off x="554057" y="1247136"/>
          <a:ext cx="694849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7" imgW="2946240" imgH="393480" progId="Equation.DSMT4">
                  <p:embed/>
                </p:oleObj>
              </mc:Choice>
              <mc:Fallback>
                <p:oleObj name="Equation" r:id="rId17" imgW="294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57" y="1247136"/>
                        <a:ext cx="694849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87927" y="2057400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hự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hiệ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như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sa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228600" y="2683316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Ariston" pitchFamily="2" charset="0"/>
                <a:cs typeface="Times New Roman" pitchFamily="18" charset="0"/>
              </a:defRPr>
            </a:lvl9pPr>
          </a:lstStyle>
          <a:p>
            <a:pPr marL="571500" indent="-571500" eaLnBrk="1" hangingPunct="1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B1: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Xá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đị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a=0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b=3.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19456"/>
              </p:ext>
            </p:extLst>
          </p:nvPr>
        </p:nvGraphicFramePr>
        <p:xfrm>
          <a:off x="1235652" y="3814762"/>
          <a:ext cx="39528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9" imgW="1676160" imgH="469800" progId="Equation.DSMT4">
                  <p:embed/>
                </p:oleObj>
              </mc:Choice>
              <mc:Fallback>
                <p:oleObj name="Equation" r:id="rId19" imgW="1676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652" y="3814762"/>
                        <a:ext cx="39528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26291"/>
              </p:ext>
            </p:extLst>
          </p:nvPr>
        </p:nvGraphicFramePr>
        <p:xfrm>
          <a:off x="1295400" y="4572000"/>
          <a:ext cx="32337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21" imgW="1371600" imgH="469800" progId="Equation.DSMT4">
                  <p:embed/>
                </p:oleObj>
              </mc:Choice>
              <mc:Fallback>
                <p:oleObj name="Equation" r:id="rId21" imgW="1371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32337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9436" y="54102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ệ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hift solve </a:t>
            </a:r>
          </a:p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2400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78100" y="5848290"/>
            <a:ext cx="1917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D</a:t>
            </a:r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28600" y="2895600"/>
            <a:ext cx="8077200" cy="1135797"/>
            <a:chOff x="228600" y="2895600"/>
            <a:chExt cx="8077200" cy="1135797"/>
          </a:xfrm>
        </p:grpSpPr>
        <p:sp>
          <p:nvSpPr>
            <p:cNvPr id="11" name="TextBox 10"/>
            <p:cNvSpPr txBox="1"/>
            <p:nvPr/>
          </p:nvSpPr>
          <p:spPr>
            <a:xfrm>
              <a:off x="228600" y="3200400"/>
              <a:ext cx="7239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2: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346351"/>
                </p:ext>
              </p:extLst>
            </p:nvPr>
          </p:nvGraphicFramePr>
          <p:xfrm>
            <a:off x="4419600" y="2895600"/>
            <a:ext cx="3886200" cy="1032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23" imgW="1549080" imgH="469800" progId="Equation.DSMT4">
                    <p:embed/>
                  </p:oleObj>
                </mc:Choice>
                <mc:Fallback>
                  <p:oleObj name="Equation" r:id="rId23" imgW="15490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2895600"/>
                          <a:ext cx="3886200" cy="1032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ounded Rectangle 18">
            <a:hlinkClick r:id="rId25" action="ppaction://hlinkfile"/>
          </p:cNvPr>
          <p:cNvSpPr/>
          <p:nvPr/>
        </p:nvSpPr>
        <p:spPr>
          <a:xfrm>
            <a:off x="8423564" y="1135797"/>
            <a:ext cx="381000" cy="304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4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XMASCA~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6181725"/>
            <a:ext cx="152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5" descr="XMASCA~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181725"/>
            <a:ext cx="152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HU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1752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3" name="Group 6"/>
          <p:cNvGrpSpPr>
            <a:grpSpLocks/>
          </p:cNvGrpSpPr>
          <p:nvPr/>
        </p:nvGrpSpPr>
        <p:grpSpPr bwMode="auto">
          <a:xfrm>
            <a:off x="2816129" y="1129203"/>
            <a:ext cx="4724400" cy="1828800"/>
            <a:chOff x="1313" y="187"/>
            <a:chExt cx="4298" cy="3372"/>
          </a:xfrm>
        </p:grpSpPr>
        <p:grpSp>
          <p:nvGrpSpPr>
            <p:cNvPr id="37896" name="Group 7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38026" name="Oval 8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lang="en-US" sz="2400">
                  <a:solidFill>
                    <a:srgbClr val="FF33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027" name="Oval 9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lang="en-US" sz="2400">
                  <a:solidFill>
                    <a:srgbClr val="FF33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897" name="Group 10"/>
            <p:cNvGrpSpPr>
              <a:grpSpLocks/>
            </p:cNvGrpSpPr>
            <p:nvPr/>
          </p:nvGrpSpPr>
          <p:grpSpPr bwMode="auto">
            <a:xfrm>
              <a:off x="1313" y="187"/>
              <a:ext cx="4298" cy="3372"/>
              <a:chOff x="0" y="0"/>
              <a:chExt cx="5533" cy="4341"/>
            </a:xfrm>
          </p:grpSpPr>
          <p:grpSp>
            <p:nvGrpSpPr>
              <p:cNvPr id="37913" name="Group 11"/>
              <p:cNvGrpSpPr>
                <a:grpSpLocks/>
              </p:cNvGrpSpPr>
              <p:nvPr/>
            </p:nvGrpSpPr>
            <p:grpSpPr bwMode="auto">
              <a:xfrm>
                <a:off x="0" y="0"/>
                <a:ext cx="5470" cy="4341"/>
                <a:chOff x="0" y="0"/>
                <a:chExt cx="5470" cy="4341"/>
              </a:xfrm>
            </p:grpSpPr>
            <p:grpSp>
              <p:nvGrpSpPr>
                <p:cNvPr id="37924" name="Group 12"/>
                <p:cNvGrpSpPr>
                  <a:grpSpLocks/>
                </p:cNvGrpSpPr>
                <p:nvPr/>
              </p:nvGrpSpPr>
              <p:grpSpPr bwMode="auto">
                <a:xfrm>
                  <a:off x="1339" y="786"/>
                  <a:ext cx="2919" cy="2151"/>
                  <a:chOff x="1265" y="814"/>
                  <a:chExt cx="2919" cy="2151"/>
                </a:xfrm>
              </p:grpSpPr>
              <p:sp>
                <p:nvSpPr>
                  <p:cNvPr id="38024" name="Oval 13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4"/>
                    <a:ext cx="2919" cy="215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sz="2400">
                      <a:solidFill>
                        <a:srgbClr val="FF33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8025" name="Oval 14"/>
                  <p:cNvSpPr>
                    <a:spLocks noChangeArrowheads="1"/>
                  </p:cNvSpPr>
                  <p:nvPr/>
                </p:nvSpPr>
                <p:spPr bwMode="hidden">
                  <a:xfrm>
                    <a:off x="2380" y="1601"/>
                    <a:ext cx="579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sz="2400">
                      <a:solidFill>
                        <a:srgbClr val="FF33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37925" name="Group 15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5470" cy="4341"/>
                  <a:chOff x="0" y="0"/>
                  <a:chExt cx="5470" cy="4341"/>
                </a:xfrm>
              </p:grpSpPr>
              <p:grpSp>
                <p:nvGrpSpPr>
                  <p:cNvPr id="3792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545" y="1502"/>
                    <a:ext cx="1258" cy="2327"/>
                    <a:chOff x="3471" y="1530"/>
                    <a:chExt cx="1258" cy="2327"/>
                  </a:xfrm>
                </p:grpSpPr>
                <p:sp>
                  <p:nvSpPr>
                    <p:cNvPr id="38022" name="Freeform 17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5" y="2236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5 w 2736"/>
                        <a:gd name="T3" fmla="*/ 1 h 504"/>
                        <a:gd name="T4" fmla="*/ 11 w 2736"/>
                        <a:gd name="T5" fmla="*/ 1 h 504"/>
                        <a:gd name="T6" fmla="*/ 17 w 2736"/>
                        <a:gd name="T7" fmla="*/ 1 h 504"/>
                        <a:gd name="T8" fmla="*/ 16 w 2736"/>
                        <a:gd name="T9" fmla="*/ 1 h 504"/>
                        <a:gd name="T10" fmla="*/ 11 w 2736"/>
                        <a:gd name="T11" fmla="*/ 1 h 504"/>
                        <a:gd name="T12" fmla="*/ 4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23" name="Freeform 18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1" y="3150"/>
                      <a:ext cx="925" cy="490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1 h 791"/>
                        <a:gd name="T6" fmla="*/ 2 w 1769"/>
                        <a:gd name="T7" fmla="*/ 2 h 791"/>
                        <a:gd name="T8" fmla="*/ 2 w 1769"/>
                        <a:gd name="T9" fmla="*/ 4 h 791"/>
                        <a:gd name="T10" fmla="*/ 2 w 1769"/>
                        <a:gd name="T11" fmla="*/ 4 h 791"/>
                        <a:gd name="T12" fmla="*/ 2 w 1769"/>
                        <a:gd name="T13" fmla="*/ 4 h 791"/>
                        <a:gd name="T14" fmla="*/ 1 w 1769"/>
                        <a:gd name="T15" fmla="*/ 2 h 791"/>
                        <a:gd name="T16" fmla="*/ 1 w 1769"/>
                        <a:gd name="T17" fmla="*/ 1 h 791"/>
                        <a:gd name="T18" fmla="*/ 1 w 1769"/>
                        <a:gd name="T19" fmla="*/ 1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27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3" cy="1332"/>
                    <a:chOff x="2864" y="2019"/>
                    <a:chExt cx="2463" cy="1332"/>
                  </a:xfrm>
                </p:grpSpPr>
                <p:sp>
                  <p:nvSpPr>
                    <p:cNvPr id="38020" name="Freeform 20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8 h 504"/>
                        <a:gd name="T2" fmla="*/ 9 w 2736"/>
                        <a:gd name="T3" fmla="*/ 3 h 504"/>
                        <a:gd name="T4" fmla="*/ 19 w 2736"/>
                        <a:gd name="T5" fmla="*/ 1 h 504"/>
                        <a:gd name="T6" fmla="*/ 30 w 2736"/>
                        <a:gd name="T7" fmla="*/ 1 h 504"/>
                        <a:gd name="T8" fmla="*/ 29 w 2736"/>
                        <a:gd name="T9" fmla="*/ 2 h 504"/>
                        <a:gd name="T10" fmla="*/ 19 w 2736"/>
                        <a:gd name="T11" fmla="*/ 2 h 504"/>
                        <a:gd name="T12" fmla="*/ 7 w 2736"/>
                        <a:gd name="T13" fmla="*/ 5 h 504"/>
                        <a:gd name="T14" fmla="*/ 0 w 2736"/>
                        <a:gd name="T15" fmla="*/ 8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21" name="Freeform 21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3" y="2806"/>
                      <a:ext cx="974" cy="545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2 w 1769"/>
                        <a:gd name="T5" fmla="*/ 3 h 791"/>
                        <a:gd name="T6" fmla="*/ 2 w 1769"/>
                        <a:gd name="T7" fmla="*/ 7 h 791"/>
                        <a:gd name="T8" fmla="*/ 2 w 1769"/>
                        <a:gd name="T9" fmla="*/ 10 h 791"/>
                        <a:gd name="T10" fmla="*/ 2 w 1769"/>
                        <a:gd name="T11" fmla="*/ 13 h 791"/>
                        <a:gd name="T12" fmla="*/ 2 w 1769"/>
                        <a:gd name="T13" fmla="*/ 10 h 791"/>
                        <a:gd name="T14" fmla="*/ 2 w 1769"/>
                        <a:gd name="T15" fmla="*/ 8 h 791"/>
                        <a:gd name="T16" fmla="*/ 2 w 1769"/>
                        <a:gd name="T17" fmla="*/ 5 h 791"/>
                        <a:gd name="T18" fmla="*/ 1 w 1769"/>
                        <a:gd name="T19" fmla="*/ 3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28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971" y="1804"/>
                    <a:ext cx="2477" cy="1064"/>
                    <a:chOff x="2897" y="1832"/>
                    <a:chExt cx="2477" cy="1064"/>
                  </a:xfrm>
                </p:grpSpPr>
                <p:sp>
                  <p:nvSpPr>
                    <p:cNvPr id="38018" name="Freeform 23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7" y="1832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6 w 2736"/>
                        <a:gd name="T3" fmla="*/ 1 h 504"/>
                        <a:gd name="T4" fmla="*/ 12 w 2736"/>
                        <a:gd name="T5" fmla="*/ 1 h 504"/>
                        <a:gd name="T6" fmla="*/ 18 w 2736"/>
                        <a:gd name="T7" fmla="*/ 1 h 504"/>
                        <a:gd name="T8" fmla="*/ 18 w 2736"/>
                        <a:gd name="T9" fmla="*/ 1 h 504"/>
                        <a:gd name="T10" fmla="*/ 11 w 2736"/>
                        <a:gd name="T11" fmla="*/ 1 h 504"/>
                        <a:gd name="T12" fmla="*/ 4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19" name="Freeform 24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1 h 791"/>
                        <a:gd name="T6" fmla="*/ 2 w 1769"/>
                        <a:gd name="T7" fmla="*/ 1 h 791"/>
                        <a:gd name="T8" fmla="*/ 2 w 1769"/>
                        <a:gd name="T9" fmla="*/ 2 h 791"/>
                        <a:gd name="T10" fmla="*/ 2 w 1769"/>
                        <a:gd name="T11" fmla="*/ 3 h 791"/>
                        <a:gd name="T12" fmla="*/ 2 w 1769"/>
                        <a:gd name="T13" fmla="*/ 2 h 791"/>
                        <a:gd name="T14" fmla="*/ 1 w 1769"/>
                        <a:gd name="T15" fmla="*/ 2 h 791"/>
                        <a:gd name="T16" fmla="*/ 1 w 1769"/>
                        <a:gd name="T17" fmla="*/ 1 h 791"/>
                        <a:gd name="T18" fmla="*/ 1 w 1769"/>
                        <a:gd name="T19" fmla="*/ 1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29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38016" name="Freeform 26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6 h 504"/>
                        <a:gd name="T2" fmla="*/ 4 w 2736"/>
                        <a:gd name="T3" fmla="*/ 2 h 504"/>
                        <a:gd name="T4" fmla="*/ 8 w 2736"/>
                        <a:gd name="T5" fmla="*/ 1 h 504"/>
                        <a:gd name="T6" fmla="*/ 13 w 2736"/>
                        <a:gd name="T7" fmla="*/ 1 h 504"/>
                        <a:gd name="T8" fmla="*/ 12 w 2736"/>
                        <a:gd name="T9" fmla="*/ 1 h 504"/>
                        <a:gd name="T10" fmla="*/ 8 w 2736"/>
                        <a:gd name="T11" fmla="*/ 1 h 504"/>
                        <a:gd name="T12" fmla="*/ 3 w 2736"/>
                        <a:gd name="T13" fmla="*/ 3 h 504"/>
                        <a:gd name="T14" fmla="*/ 0 w 2736"/>
                        <a:gd name="T15" fmla="*/ 6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17" name="Freeform 27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7"/>
                      <a:ext cx="901" cy="526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2 h 791"/>
                        <a:gd name="T6" fmla="*/ 1 w 1769"/>
                        <a:gd name="T7" fmla="*/ 5 h 791"/>
                        <a:gd name="T8" fmla="*/ 1 w 1769"/>
                        <a:gd name="T9" fmla="*/ 7 h 791"/>
                        <a:gd name="T10" fmla="*/ 1 w 1769"/>
                        <a:gd name="T11" fmla="*/ 9 h 791"/>
                        <a:gd name="T12" fmla="*/ 1 w 1769"/>
                        <a:gd name="T13" fmla="*/ 7 h 791"/>
                        <a:gd name="T14" fmla="*/ 1 w 1769"/>
                        <a:gd name="T15" fmla="*/ 5 h 791"/>
                        <a:gd name="T16" fmla="*/ 1 w 1769"/>
                        <a:gd name="T17" fmla="*/ 3 h 791"/>
                        <a:gd name="T18" fmla="*/ 1 w 1769"/>
                        <a:gd name="T19" fmla="*/ 2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0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2" cy="657"/>
                    <a:chOff x="2958" y="1414"/>
                    <a:chExt cx="2342" cy="657"/>
                  </a:xfrm>
                </p:grpSpPr>
                <p:sp>
                  <p:nvSpPr>
                    <p:cNvPr id="38014" name="Freeform 29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2 w 2736"/>
                        <a:gd name="T3" fmla="*/ 1 h 504"/>
                        <a:gd name="T4" fmla="*/ 3 w 2736"/>
                        <a:gd name="T5" fmla="*/ 1 h 504"/>
                        <a:gd name="T6" fmla="*/ 5 w 2736"/>
                        <a:gd name="T7" fmla="*/ 1 h 504"/>
                        <a:gd name="T8" fmla="*/ 5 w 2736"/>
                        <a:gd name="T9" fmla="*/ 1 h 504"/>
                        <a:gd name="T10" fmla="*/ 3 w 2736"/>
                        <a:gd name="T11" fmla="*/ 1 h 504"/>
                        <a:gd name="T12" fmla="*/ 1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15" name="Freeform 30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70" y="1582"/>
                      <a:ext cx="830" cy="489"/>
                    </a:xfrm>
                    <a:custGeom>
                      <a:avLst/>
                      <a:gdLst>
                        <a:gd name="T0" fmla="*/ 0 w 1769"/>
                        <a:gd name="T1" fmla="*/ 1 h 791"/>
                        <a:gd name="T2" fmla="*/ 0 w 1769"/>
                        <a:gd name="T3" fmla="*/ 1 h 791"/>
                        <a:gd name="T4" fmla="*/ 0 w 1769"/>
                        <a:gd name="T5" fmla="*/ 1 h 791"/>
                        <a:gd name="T6" fmla="*/ 0 w 1769"/>
                        <a:gd name="T7" fmla="*/ 2 h 791"/>
                        <a:gd name="T8" fmla="*/ 0 w 1769"/>
                        <a:gd name="T9" fmla="*/ 2 h 791"/>
                        <a:gd name="T10" fmla="*/ 0 w 1769"/>
                        <a:gd name="T11" fmla="*/ 4 h 791"/>
                        <a:gd name="T12" fmla="*/ 0 w 1769"/>
                        <a:gd name="T13" fmla="*/ 4 h 791"/>
                        <a:gd name="T14" fmla="*/ 0 w 1769"/>
                        <a:gd name="T15" fmla="*/ 2 h 791"/>
                        <a:gd name="T16" fmla="*/ 0 w 1769"/>
                        <a:gd name="T17" fmla="*/ 1 h 791"/>
                        <a:gd name="T18" fmla="*/ 0 w 1769"/>
                        <a:gd name="T19" fmla="*/ 1 h 791"/>
                        <a:gd name="T20" fmla="*/ 0 w 1769"/>
                        <a:gd name="T21" fmla="*/ 1 h 791"/>
                        <a:gd name="T22" fmla="*/ 0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1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3"/>
                    <a:chOff x="2983" y="1269"/>
                    <a:chExt cx="2150" cy="343"/>
                  </a:xfrm>
                </p:grpSpPr>
                <p:sp>
                  <p:nvSpPr>
                    <p:cNvPr id="38012" name="Freeform 32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1 w 2736"/>
                        <a:gd name="T3" fmla="*/ 0 h 504"/>
                        <a:gd name="T4" fmla="*/ 1 w 2736"/>
                        <a:gd name="T5" fmla="*/ 0 h 504"/>
                        <a:gd name="T6" fmla="*/ 2 w 2736"/>
                        <a:gd name="T7" fmla="*/ 0 h 504"/>
                        <a:gd name="T8" fmla="*/ 2 w 2736"/>
                        <a:gd name="T9" fmla="*/ 0 h 504"/>
                        <a:gd name="T10" fmla="*/ 1 w 2736"/>
                        <a:gd name="T11" fmla="*/ 0 h 504"/>
                        <a:gd name="T12" fmla="*/ 1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13" name="Freeform 33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3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2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3012" y="889"/>
                    <a:ext cx="1879" cy="427"/>
                    <a:chOff x="2938" y="917"/>
                    <a:chExt cx="1879" cy="427"/>
                  </a:xfrm>
                </p:grpSpPr>
                <p:sp>
                  <p:nvSpPr>
                    <p:cNvPr id="38010" name="Freeform 35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9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11" name="Freeform 36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7"/>
                      <a:ext cx="662" cy="338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38008" name="Freeform 38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9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5 w 2736"/>
                        <a:gd name="T3" fmla="*/ 1 h 504"/>
                        <a:gd name="T4" fmla="*/ 11 w 2736"/>
                        <a:gd name="T5" fmla="*/ 1 h 504"/>
                        <a:gd name="T6" fmla="*/ 17 w 2736"/>
                        <a:gd name="T7" fmla="*/ 1 h 504"/>
                        <a:gd name="T8" fmla="*/ 16 w 2736"/>
                        <a:gd name="T9" fmla="*/ 1 h 504"/>
                        <a:gd name="T10" fmla="*/ 11 w 2736"/>
                        <a:gd name="T11" fmla="*/ 1 h 504"/>
                        <a:gd name="T12" fmla="*/ 4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09" name="Freeform 39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2"/>
                      <a:ext cx="925" cy="490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1 h 791"/>
                        <a:gd name="T6" fmla="*/ 2 w 1769"/>
                        <a:gd name="T7" fmla="*/ 2 h 791"/>
                        <a:gd name="T8" fmla="*/ 2 w 1769"/>
                        <a:gd name="T9" fmla="*/ 4 h 791"/>
                        <a:gd name="T10" fmla="*/ 2 w 1769"/>
                        <a:gd name="T11" fmla="*/ 4 h 791"/>
                        <a:gd name="T12" fmla="*/ 2 w 1769"/>
                        <a:gd name="T13" fmla="*/ 4 h 791"/>
                        <a:gd name="T14" fmla="*/ 1 w 1769"/>
                        <a:gd name="T15" fmla="*/ 2 h 791"/>
                        <a:gd name="T16" fmla="*/ 1 w 1769"/>
                        <a:gd name="T17" fmla="*/ 1 h 791"/>
                        <a:gd name="T18" fmla="*/ 1 w 1769"/>
                        <a:gd name="T19" fmla="*/ 1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4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3" cy="1332"/>
                    <a:chOff x="-5" y="2196"/>
                    <a:chExt cx="2463" cy="1332"/>
                  </a:xfrm>
                </p:grpSpPr>
                <p:sp>
                  <p:nvSpPr>
                    <p:cNvPr id="38006" name="Freeform 41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8 h 504"/>
                        <a:gd name="T2" fmla="*/ 9 w 2736"/>
                        <a:gd name="T3" fmla="*/ 3 h 504"/>
                        <a:gd name="T4" fmla="*/ 19 w 2736"/>
                        <a:gd name="T5" fmla="*/ 1 h 504"/>
                        <a:gd name="T6" fmla="*/ 30 w 2736"/>
                        <a:gd name="T7" fmla="*/ 1 h 504"/>
                        <a:gd name="T8" fmla="*/ 29 w 2736"/>
                        <a:gd name="T9" fmla="*/ 2 h 504"/>
                        <a:gd name="T10" fmla="*/ 19 w 2736"/>
                        <a:gd name="T11" fmla="*/ 2 h 504"/>
                        <a:gd name="T12" fmla="*/ 7 w 2736"/>
                        <a:gd name="T13" fmla="*/ 5 h 504"/>
                        <a:gd name="T14" fmla="*/ 0 w 2736"/>
                        <a:gd name="T15" fmla="*/ 8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07" name="Freeform 42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3"/>
                      <a:ext cx="974" cy="545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2 w 1769"/>
                        <a:gd name="T5" fmla="*/ 3 h 791"/>
                        <a:gd name="T6" fmla="*/ 2 w 1769"/>
                        <a:gd name="T7" fmla="*/ 7 h 791"/>
                        <a:gd name="T8" fmla="*/ 2 w 1769"/>
                        <a:gd name="T9" fmla="*/ 10 h 791"/>
                        <a:gd name="T10" fmla="*/ 2 w 1769"/>
                        <a:gd name="T11" fmla="*/ 13 h 791"/>
                        <a:gd name="T12" fmla="*/ 2 w 1769"/>
                        <a:gd name="T13" fmla="*/ 10 h 791"/>
                        <a:gd name="T14" fmla="*/ 2 w 1769"/>
                        <a:gd name="T15" fmla="*/ 8 h 791"/>
                        <a:gd name="T16" fmla="*/ 2 w 1769"/>
                        <a:gd name="T17" fmla="*/ 5 h 791"/>
                        <a:gd name="T18" fmla="*/ 1 w 1769"/>
                        <a:gd name="T19" fmla="*/ 3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5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4"/>
                    <a:chOff x="-52" y="2009"/>
                    <a:chExt cx="2477" cy="1064"/>
                  </a:xfrm>
                </p:grpSpPr>
                <p:sp>
                  <p:nvSpPr>
                    <p:cNvPr id="38004" name="Freeform 44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6 w 2736"/>
                        <a:gd name="T3" fmla="*/ 1 h 504"/>
                        <a:gd name="T4" fmla="*/ 12 w 2736"/>
                        <a:gd name="T5" fmla="*/ 1 h 504"/>
                        <a:gd name="T6" fmla="*/ 18 w 2736"/>
                        <a:gd name="T7" fmla="*/ 1 h 504"/>
                        <a:gd name="T8" fmla="*/ 18 w 2736"/>
                        <a:gd name="T9" fmla="*/ 1 h 504"/>
                        <a:gd name="T10" fmla="*/ 11 w 2736"/>
                        <a:gd name="T11" fmla="*/ 1 h 504"/>
                        <a:gd name="T12" fmla="*/ 4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05" name="Freeform 45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7"/>
                      <a:ext cx="932" cy="476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1 h 791"/>
                        <a:gd name="T6" fmla="*/ 2 w 1769"/>
                        <a:gd name="T7" fmla="*/ 1 h 791"/>
                        <a:gd name="T8" fmla="*/ 2 w 1769"/>
                        <a:gd name="T9" fmla="*/ 2 h 791"/>
                        <a:gd name="T10" fmla="*/ 2 w 1769"/>
                        <a:gd name="T11" fmla="*/ 3 h 791"/>
                        <a:gd name="T12" fmla="*/ 2 w 1769"/>
                        <a:gd name="T13" fmla="*/ 2 h 791"/>
                        <a:gd name="T14" fmla="*/ 1 w 1769"/>
                        <a:gd name="T15" fmla="*/ 2 h 791"/>
                        <a:gd name="T16" fmla="*/ 1 w 1769"/>
                        <a:gd name="T17" fmla="*/ 1 h 791"/>
                        <a:gd name="T18" fmla="*/ 1 w 1769"/>
                        <a:gd name="T19" fmla="*/ 1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6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7"/>
                    <a:chOff x="-74" y="1813"/>
                    <a:chExt cx="2472" cy="927"/>
                  </a:xfrm>
                </p:grpSpPr>
                <p:sp>
                  <p:nvSpPr>
                    <p:cNvPr id="38002" name="Freeform 47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6 h 504"/>
                        <a:gd name="T2" fmla="*/ 4 w 2736"/>
                        <a:gd name="T3" fmla="*/ 2 h 504"/>
                        <a:gd name="T4" fmla="*/ 8 w 2736"/>
                        <a:gd name="T5" fmla="*/ 1 h 504"/>
                        <a:gd name="T6" fmla="*/ 13 w 2736"/>
                        <a:gd name="T7" fmla="*/ 1 h 504"/>
                        <a:gd name="T8" fmla="*/ 12 w 2736"/>
                        <a:gd name="T9" fmla="*/ 1 h 504"/>
                        <a:gd name="T10" fmla="*/ 8 w 2736"/>
                        <a:gd name="T11" fmla="*/ 1 h 504"/>
                        <a:gd name="T12" fmla="*/ 3 w 2736"/>
                        <a:gd name="T13" fmla="*/ 3 h 504"/>
                        <a:gd name="T14" fmla="*/ 0 w 2736"/>
                        <a:gd name="T15" fmla="*/ 6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03" name="Freeform 48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6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2 h 791"/>
                        <a:gd name="T6" fmla="*/ 1 w 1769"/>
                        <a:gd name="T7" fmla="*/ 5 h 791"/>
                        <a:gd name="T8" fmla="*/ 1 w 1769"/>
                        <a:gd name="T9" fmla="*/ 7 h 791"/>
                        <a:gd name="T10" fmla="*/ 1 w 1769"/>
                        <a:gd name="T11" fmla="*/ 9 h 791"/>
                        <a:gd name="T12" fmla="*/ 1 w 1769"/>
                        <a:gd name="T13" fmla="*/ 7 h 791"/>
                        <a:gd name="T14" fmla="*/ 1 w 1769"/>
                        <a:gd name="T15" fmla="*/ 5 h 791"/>
                        <a:gd name="T16" fmla="*/ 1 w 1769"/>
                        <a:gd name="T17" fmla="*/ 3 h 791"/>
                        <a:gd name="T18" fmla="*/ 1 w 1769"/>
                        <a:gd name="T19" fmla="*/ 2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7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96" y="1563"/>
                    <a:ext cx="2342" cy="657"/>
                    <a:chOff x="22" y="1591"/>
                    <a:chExt cx="2342" cy="657"/>
                  </a:xfrm>
                </p:grpSpPr>
                <p:sp>
                  <p:nvSpPr>
                    <p:cNvPr id="38000" name="Freeform 50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9" y="1591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2 w 2736"/>
                        <a:gd name="T3" fmla="*/ 1 h 504"/>
                        <a:gd name="T4" fmla="*/ 3 w 2736"/>
                        <a:gd name="T5" fmla="*/ 1 h 504"/>
                        <a:gd name="T6" fmla="*/ 5 w 2736"/>
                        <a:gd name="T7" fmla="*/ 1 h 504"/>
                        <a:gd name="T8" fmla="*/ 5 w 2736"/>
                        <a:gd name="T9" fmla="*/ 1 h 504"/>
                        <a:gd name="T10" fmla="*/ 3 w 2736"/>
                        <a:gd name="T11" fmla="*/ 1 h 504"/>
                        <a:gd name="T12" fmla="*/ 1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01" name="Freeform 51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2" y="1759"/>
                      <a:ext cx="830" cy="489"/>
                    </a:xfrm>
                    <a:custGeom>
                      <a:avLst/>
                      <a:gdLst>
                        <a:gd name="T0" fmla="*/ 0 w 1769"/>
                        <a:gd name="T1" fmla="*/ 1 h 791"/>
                        <a:gd name="T2" fmla="*/ 0 w 1769"/>
                        <a:gd name="T3" fmla="*/ 1 h 791"/>
                        <a:gd name="T4" fmla="*/ 0 w 1769"/>
                        <a:gd name="T5" fmla="*/ 1 h 791"/>
                        <a:gd name="T6" fmla="*/ 0 w 1769"/>
                        <a:gd name="T7" fmla="*/ 2 h 791"/>
                        <a:gd name="T8" fmla="*/ 0 w 1769"/>
                        <a:gd name="T9" fmla="*/ 2 h 791"/>
                        <a:gd name="T10" fmla="*/ 0 w 1769"/>
                        <a:gd name="T11" fmla="*/ 4 h 791"/>
                        <a:gd name="T12" fmla="*/ 0 w 1769"/>
                        <a:gd name="T13" fmla="*/ 4 h 791"/>
                        <a:gd name="T14" fmla="*/ 0 w 1769"/>
                        <a:gd name="T15" fmla="*/ 2 h 791"/>
                        <a:gd name="T16" fmla="*/ 0 w 1769"/>
                        <a:gd name="T17" fmla="*/ 1 h 791"/>
                        <a:gd name="T18" fmla="*/ 0 w 1769"/>
                        <a:gd name="T19" fmla="*/ 1 h 791"/>
                        <a:gd name="T20" fmla="*/ 0 w 1769"/>
                        <a:gd name="T21" fmla="*/ 1 h 791"/>
                        <a:gd name="T22" fmla="*/ 0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8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263" y="1418"/>
                    <a:ext cx="2150" cy="343"/>
                    <a:chOff x="189" y="1446"/>
                    <a:chExt cx="2150" cy="343"/>
                  </a:xfrm>
                </p:grpSpPr>
                <p:sp>
                  <p:nvSpPr>
                    <p:cNvPr id="37998" name="Freeform 53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1 w 2736"/>
                        <a:gd name="T3" fmla="*/ 0 h 504"/>
                        <a:gd name="T4" fmla="*/ 1 w 2736"/>
                        <a:gd name="T5" fmla="*/ 0 h 504"/>
                        <a:gd name="T6" fmla="*/ 2 w 2736"/>
                        <a:gd name="T7" fmla="*/ 0 h 504"/>
                        <a:gd name="T8" fmla="*/ 2 w 2736"/>
                        <a:gd name="T9" fmla="*/ 0 h 504"/>
                        <a:gd name="T10" fmla="*/ 1 w 2736"/>
                        <a:gd name="T11" fmla="*/ 0 h 504"/>
                        <a:gd name="T12" fmla="*/ 1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99" name="Freeform 54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6"/>
                      <a:ext cx="754" cy="343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3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37996" name="Freeform 56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97" name="Freeform 57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38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40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690" y="871"/>
                    <a:ext cx="1850" cy="554"/>
                    <a:chOff x="616" y="899"/>
                    <a:chExt cx="1850" cy="554"/>
                  </a:xfrm>
                </p:grpSpPr>
                <p:sp>
                  <p:nvSpPr>
                    <p:cNvPr id="37994" name="Freeform 59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3" y="1238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95" name="Freeform 60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899"/>
                      <a:ext cx="662" cy="338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41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37992" name="Freeform 62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93" name="Freeform 63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8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42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37990" name="Freeform 65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91" name="Freeform 66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8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43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1707" y="76"/>
                    <a:ext cx="778" cy="1512"/>
                    <a:chOff x="1633" y="104"/>
                    <a:chExt cx="778" cy="1512"/>
                  </a:xfrm>
                </p:grpSpPr>
                <p:sp>
                  <p:nvSpPr>
                    <p:cNvPr id="37988" name="Freeform 68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4" y="958"/>
                      <a:ext cx="1100" cy="215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89" name="Freeform 69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31"/>
                      <a:ext cx="591" cy="338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44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2009" y="0"/>
                    <a:ext cx="634" cy="1534"/>
                    <a:chOff x="1935" y="28"/>
                    <a:chExt cx="634" cy="1534"/>
                  </a:xfrm>
                </p:grpSpPr>
                <p:sp>
                  <p:nvSpPr>
                    <p:cNvPr id="37986" name="Freeform 71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1" y="924"/>
                      <a:ext cx="1061" cy="215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87" name="Freeform 72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4"/>
                      <a:ext cx="570" cy="338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45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2896" y="644"/>
                    <a:ext cx="1845" cy="566"/>
                    <a:chOff x="2822" y="672"/>
                    <a:chExt cx="1845" cy="566"/>
                  </a:xfrm>
                </p:grpSpPr>
                <p:sp>
                  <p:nvSpPr>
                    <p:cNvPr id="37984" name="Freeform 74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85" name="Freeform 75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2"/>
                      <a:ext cx="662" cy="338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46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1" cy="717"/>
                    <a:chOff x="2683" y="445"/>
                    <a:chExt cx="1781" cy="717"/>
                  </a:xfrm>
                </p:grpSpPr>
                <p:sp>
                  <p:nvSpPr>
                    <p:cNvPr id="37982" name="Freeform 77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83" name="Freeform 78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2" y="445"/>
                      <a:ext cx="662" cy="338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7947" name="Freeform 79"/>
                  <p:cNvSpPr>
                    <a:spLocks/>
                  </p:cNvSpPr>
                  <p:nvPr/>
                </p:nvSpPr>
                <p:spPr bwMode="hidden">
                  <a:xfrm rot="4578755" flipH="1">
                    <a:off x="2175" y="949"/>
                    <a:ext cx="1027" cy="14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48" name="Freeform 80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37949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40" cy="1520"/>
                    <a:chOff x="2800" y="41"/>
                    <a:chExt cx="640" cy="1520"/>
                  </a:xfrm>
                </p:grpSpPr>
                <p:sp>
                  <p:nvSpPr>
                    <p:cNvPr id="37980" name="Freeform 82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81" name="Freeform 83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11" y="181"/>
                      <a:ext cx="570" cy="289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0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3008" y="135"/>
                    <a:ext cx="1017" cy="1464"/>
                    <a:chOff x="2934" y="163"/>
                    <a:chExt cx="1017" cy="1464"/>
                  </a:xfrm>
                </p:grpSpPr>
                <p:sp>
                  <p:nvSpPr>
                    <p:cNvPr id="37978" name="Freeform 85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1" y="915"/>
                      <a:ext cx="1155" cy="270"/>
                    </a:xfrm>
                    <a:custGeom>
                      <a:avLst/>
                      <a:gdLst>
                        <a:gd name="T0" fmla="*/ 0 w 2736"/>
                        <a:gd name="T1" fmla="*/ 1 h 504"/>
                        <a:gd name="T2" fmla="*/ 0 w 2736"/>
                        <a:gd name="T3" fmla="*/ 1 h 504"/>
                        <a:gd name="T4" fmla="*/ 0 w 2736"/>
                        <a:gd name="T5" fmla="*/ 1 h 504"/>
                        <a:gd name="T6" fmla="*/ 0 w 2736"/>
                        <a:gd name="T7" fmla="*/ 1 h 504"/>
                        <a:gd name="T8" fmla="*/ 0 w 2736"/>
                        <a:gd name="T9" fmla="*/ 1 h 504"/>
                        <a:gd name="T10" fmla="*/ 0 w 2736"/>
                        <a:gd name="T11" fmla="*/ 1 h 504"/>
                        <a:gd name="T12" fmla="*/ 0 w 2736"/>
                        <a:gd name="T13" fmla="*/ 1 h 504"/>
                        <a:gd name="T14" fmla="*/ 0 w 2736"/>
                        <a:gd name="T15" fmla="*/ 1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79" name="Freeform 86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30" y="261"/>
                      <a:ext cx="620" cy="423"/>
                    </a:xfrm>
                    <a:custGeom>
                      <a:avLst/>
                      <a:gdLst>
                        <a:gd name="T0" fmla="*/ 0 w 1769"/>
                        <a:gd name="T1" fmla="*/ 1 h 791"/>
                        <a:gd name="T2" fmla="*/ 0 w 1769"/>
                        <a:gd name="T3" fmla="*/ 1 h 791"/>
                        <a:gd name="T4" fmla="*/ 0 w 1769"/>
                        <a:gd name="T5" fmla="*/ 1 h 791"/>
                        <a:gd name="T6" fmla="*/ 0 w 1769"/>
                        <a:gd name="T7" fmla="*/ 1 h 791"/>
                        <a:gd name="T8" fmla="*/ 0 w 1769"/>
                        <a:gd name="T9" fmla="*/ 1 h 791"/>
                        <a:gd name="T10" fmla="*/ 0 w 1769"/>
                        <a:gd name="T11" fmla="*/ 1 h 791"/>
                        <a:gd name="T12" fmla="*/ 0 w 1769"/>
                        <a:gd name="T13" fmla="*/ 1 h 791"/>
                        <a:gd name="T14" fmla="*/ 0 w 1769"/>
                        <a:gd name="T15" fmla="*/ 1 h 791"/>
                        <a:gd name="T16" fmla="*/ 0 w 1769"/>
                        <a:gd name="T17" fmla="*/ 1 h 791"/>
                        <a:gd name="T18" fmla="*/ 0 w 1769"/>
                        <a:gd name="T19" fmla="*/ 1 h 791"/>
                        <a:gd name="T20" fmla="*/ 0 w 1769"/>
                        <a:gd name="T21" fmla="*/ 1 h 791"/>
                        <a:gd name="T22" fmla="*/ 0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1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2804" y="4"/>
                    <a:ext cx="243" cy="1448"/>
                    <a:chOff x="2730" y="32"/>
                    <a:chExt cx="243" cy="1448"/>
                  </a:xfrm>
                </p:grpSpPr>
                <p:sp>
                  <p:nvSpPr>
                    <p:cNvPr id="37976" name="Freeform 88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6" y="960"/>
                      <a:ext cx="954" cy="86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0 w 2736"/>
                        <a:gd name="T3" fmla="*/ 0 h 504"/>
                        <a:gd name="T4" fmla="*/ 0 w 2736"/>
                        <a:gd name="T5" fmla="*/ 0 h 504"/>
                        <a:gd name="T6" fmla="*/ 0 w 2736"/>
                        <a:gd name="T7" fmla="*/ 0 h 504"/>
                        <a:gd name="T8" fmla="*/ 0 w 2736"/>
                        <a:gd name="T9" fmla="*/ 0 h 504"/>
                        <a:gd name="T10" fmla="*/ 0 w 2736"/>
                        <a:gd name="T11" fmla="*/ 0 h 504"/>
                        <a:gd name="T12" fmla="*/ 0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77" name="Freeform 89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50" y="220"/>
                      <a:ext cx="512" cy="135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2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1017" y="1741"/>
                    <a:ext cx="1085" cy="2450"/>
                    <a:chOff x="943" y="1769"/>
                    <a:chExt cx="1085" cy="2450"/>
                  </a:xfrm>
                </p:grpSpPr>
                <p:sp>
                  <p:nvSpPr>
                    <p:cNvPr id="37974" name="Freeform 91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10" y="2475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5 w 2736"/>
                        <a:gd name="T3" fmla="*/ 1 h 504"/>
                        <a:gd name="T4" fmla="*/ 11 w 2736"/>
                        <a:gd name="T5" fmla="*/ 1 h 504"/>
                        <a:gd name="T6" fmla="*/ 17 w 2736"/>
                        <a:gd name="T7" fmla="*/ 1 h 504"/>
                        <a:gd name="T8" fmla="*/ 16 w 2736"/>
                        <a:gd name="T9" fmla="*/ 1 h 504"/>
                        <a:gd name="T10" fmla="*/ 11 w 2736"/>
                        <a:gd name="T11" fmla="*/ 1 h 504"/>
                        <a:gd name="T12" fmla="*/ 4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75" name="Freeform 92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5" y="3512"/>
                      <a:ext cx="925" cy="490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1 h 791"/>
                        <a:gd name="T6" fmla="*/ 2 w 1769"/>
                        <a:gd name="T7" fmla="*/ 2 h 791"/>
                        <a:gd name="T8" fmla="*/ 2 w 1769"/>
                        <a:gd name="T9" fmla="*/ 4 h 791"/>
                        <a:gd name="T10" fmla="*/ 2 w 1769"/>
                        <a:gd name="T11" fmla="*/ 4 h 791"/>
                        <a:gd name="T12" fmla="*/ 2 w 1769"/>
                        <a:gd name="T13" fmla="*/ 4 h 791"/>
                        <a:gd name="T14" fmla="*/ 1 w 1769"/>
                        <a:gd name="T15" fmla="*/ 2 h 791"/>
                        <a:gd name="T16" fmla="*/ 1 w 1769"/>
                        <a:gd name="T17" fmla="*/ 1 h 791"/>
                        <a:gd name="T18" fmla="*/ 1 w 1769"/>
                        <a:gd name="T19" fmla="*/ 1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3" name="Group 93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6" cy="2373"/>
                    <a:chOff x="1455" y="1936"/>
                    <a:chExt cx="766" cy="2373"/>
                  </a:xfrm>
                </p:grpSpPr>
                <p:sp>
                  <p:nvSpPr>
                    <p:cNvPr id="37972" name="Freeform 94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2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2 w 2736"/>
                        <a:gd name="T3" fmla="*/ 1 h 504"/>
                        <a:gd name="T4" fmla="*/ 5 w 2736"/>
                        <a:gd name="T5" fmla="*/ 1 h 504"/>
                        <a:gd name="T6" fmla="*/ 7 w 2736"/>
                        <a:gd name="T7" fmla="*/ 1 h 504"/>
                        <a:gd name="T8" fmla="*/ 7 w 2736"/>
                        <a:gd name="T9" fmla="*/ 1 h 504"/>
                        <a:gd name="T10" fmla="*/ 5 w 2736"/>
                        <a:gd name="T11" fmla="*/ 1 h 504"/>
                        <a:gd name="T12" fmla="*/ 2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73" name="Freeform 95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6"/>
                      <a:ext cx="856" cy="490"/>
                    </a:xfrm>
                    <a:custGeom>
                      <a:avLst/>
                      <a:gdLst>
                        <a:gd name="T0" fmla="*/ 0 w 1769"/>
                        <a:gd name="T1" fmla="*/ 1 h 791"/>
                        <a:gd name="T2" fmla="*/ 0 w 1769"/>
                        <a:gd name="T3" fmla="*/ 1 h 791"/>
                        <a:gd name="T4" fmla="*/ 0 w 1769"/>
                        <a:gd name="T5" fmla="*/ 1 h 791"/>
                        <a:gd name="T6" fmla="*/ 0 w 1769"/>
                        <a:gd name="T7" fmla="*/ 2 h 791"/>
                        <a:gd name="T8" fmla="*/ 0 w 1769"/>
                        <a:gd name="T9" fmla="*/ 4 h 791"/>
                        <a:gd name="T10" fmla="*/ 0 w 1769"/>
                        <a:gd name="T11" fmla="*/ 4 h 791"/>
                        <a:gd name="T12" fmla="*/ 0 w 1769"/>
                        <a:gd name="T13" fmla="*/ 4 h 791"/>
                        <a:gd name="T14" fmla="*/ 0 w 1769"/>
                        <a:gd name="T15" fmla="*/ 2 h 791"/>
                        <a:gd name="T16" fmla="*/ 0 w 1769"/>
                        <a:gd name="T17" fmla="*/ 1 h 791"/>
                        <a:gd name="T18" fmla="*/ 0 w 1769"/>
                        <a:gd name="T19" fmla="*/ 1 h 791"/>
                        <a:gd name="T20" fmla="*/ 0 w 1769"/>
                        <a:gd name="T21" fmla="*/ 1 h 791"/>
                        <a:gd name="T22" fmla="*/ 0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4" name="Group 96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1" y="1962"/>
                    <a:ext cx="459" cy="2329"/>
                    <a:chOff x="1956" y="1990"/>
                    <a:chExt cx="492" cy="2604"/>
                  </a:xfrm>
                </p:grpSpPr>
                <p:sp>
                  <p:nvSpPr>
                    <p:cNvPr id="37970" name="Freeform 97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42" y="2695"/>
                      <a:ext cx="1711" cy="301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5 w 2736"/>
                        <a:gd name="T3" fmla="*/ 1 h 504"/>
                        <a:gd name="T4" fmla="*/ 10 w 2736"/>
                        <a:gd name="T5" fmla="*/ 1 h 504"/>
                        <a:gd name="T6" fmla="*/ 16 w 2736"/>
                        <a:gd name="T7" fmla="*/ 1 h 504"/>
                        <a:gd name="T8" fmla="*/ 16 w 2736"/>
                        <a:gd name="T9" fmla="*/ 1 h 504"/>
                        <a:gd name="T10" fmla="*/ 10 w 2736"/>
                        <a:gd name="T11" fmla="*/ 1 h 504"/>
                        <a:gd name="T12" fmla="*/ 4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71" name="Freeform 98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4" y="3898"/>
                      <a:ext cx="918" cy="473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1 h 791"/>
                        <a:gd name="T6" fmla="*/ 2 w 1769"/>
                        <a:gd name="T7" fmla="*/ 1 h 791"/>
                        <a:gd name="T8" fmla="*/ 2 w 1769"/>
                        <a:gd name="T9" fmla="*/ 2 h 791"/>
                        <a:gd name="T10" fmla="*/ 2 w 1769"/>
                        <a:gd name="T11" fmla="*/ 3 h 791"/>
                        <a:gd name="T12" fmla="*/ 1 w 1769"/>
                        <a:gd name="T13" fmla="*/ 2 h 791"/>
                        <a:gd name="T14" fmla="*/ 1 w 1769"/>
                        <a:gd name="T15" fmla="*/ 2 h 791"/>
                        <a:gd name="T16" fmla="*/ 1 w 1769"/>
                        <a:gd name="T17" fmla="*/ 1 h 791"/>
                        <a:gd name="T18" fmla="*/ 1 w 1769"/>
                        <a:gd name="T19" fmla="*/ 1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5" name="Group 99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6"/>
                    <a:chOff x="3334" y="1717"/>
                    <a:chExt cx="1125" cy="2426"/>
                  </a:xfrm>
                </p:grpSpPr>
                <p:sp>
                  <p:nvSpPr>
                    <p:cNvPr id="37968" name="Freeform 100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5 w 2736"/>
                        <a:gd name="T3" fmla="*/ 1 h 504"/>
                        <a:gd name="T4" fmla="*/ 11 w 2736"/>
                        <a:gd name="T5" fmla="*/ 1 h 504"/>
                        <a:gd name="T6" fmla="*/ 17 w 2736"/>
                        <a:gd name="T7" fmla="*/ 1 h 504"/>
                        <a:gd name="T8" fmla="*/ 16 w 2736"/>
                        <a:gd name="T9" fmla="*/ 1 h 504"/>
                        <a:gd name="T10" fmla="*/ 11 w 2736"/>
                        <a:gd name="T11" fmla="*/ 1 h 504"/>
                        <a:gd name="T12" fmla="*/ 4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69" name="Freeform 101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1" y="3436"/>
                      <a:ext cx="925" cy="490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1 h 791"/>
                        <a:gd name="T6" fmla="*/ 2 w 1769"/>
                        <a:gd name="T7" fmla="*/ 2 h 791"/>
                        <a:gd name="T8" fmla="*/ 2 w 1769"/>
                        <a:gd name="T9" fmla="*/ 4 h 791"/>
                        <a:gd name="T10" fmla="*/ 2 w 1769"/>
                        <a:gd name="T11" fmla="*/ 4 h 791"/>
                        <a:gd name="T12" fmla="*/ 2 w 1769"/>
                        <a:gd name="T13" fmla="*/ 4 h 791"/>
                        <a:gd name="T14" fmla="*/ 1 w 1769"/>
                        <a:gd name="T15" fmla="*/ 2 h 791"/>
                        <a:gd name="T16" fmla="*/ 1 w 1769"/>
                        <a:gd name="T17" fmla="*/ 1 h 791"/>
                        <a:gd name="T18" fmla="*/ 1 w 1769"/>
                        <a:gd name="T19" fmla="*/ 1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6" name="Group 102"/>
                  <p:cNvGrpSpPr>
                    <a:grpSpLocks/>
                  </p:cNvGrpSpPr>
                  <p:nvPr/>
                </p:nvGrpSpPr>
                <p:grpSpPr bwMode="auto">
                  <a:xfrm>
                    <a:off x="3255" y="1838"/>
                    <a:ext cx="883" cy="2426"/>
                    <a:chOff x="3181" y="1866"/>
                    <a:chExt cx="883" cy="2426"/>
                  </a:xfrm>
                </p:grpSpPr>
                <p:sp>
                  <p:nvSpPr>
                    <p:cNvPr id="37966" name="Freeform 103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1"/>
                      <a:ext cx="1650" cy="299"/>
                    </a:xfrm>
                    <a:custGeom>
                      <a:avLst/>
                      <a:gdLst>
                        <a:gd name="T0" fmla="*/ 0 w 2736"/>
                        <a:gd name="T1" fmla="*/ 2 h 504"/>
                        <a:gd name="T2" fmla="*/ 3 w 2736"/>
                        <a:gd name="T3" fmla="*/ 1 h 504"/>
                        <a:gd name="T4" fmla="*/ 7 w 2736"/>
                        <a:gd name="T5" fmla="*/ 1 h 504"/>
                        <a:gd name="T6" fmla="*/ 10 w 2736"/>
                        <a:gd name="T7" fmla="*/ 1 h 504"/>
                        <a:gd name="T8" fmla="*/ 10 w 2736"/>
                        <a:gd name="T9" fmla="*/ 1 h 504"/>
                        <a:gd name="T10" fmla="*/ 7 w 2736"/>
                        <a:gd name="T11" fmla="*/ 1 h 504"/>
                        <a:gd name="T12" fmla="*/ 2 w 2736"/>
                        <a:gd name="T13" fmla="*/ 1 h 504"/>
                        <a:gd name="T14" fmla="*/ 0 w 2736"/>
                        <a:gd name="T15" fmla="*/ 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67" name="Freeform 104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5" cy="469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 w 1769"/>
                        <a:gd name="T3" fmla="*/ 1 h 791"/>
                        <a:gd name="T4" fmla="*/ 1 w 1769"/>
                        <a:gd name="T5" fmla="*/ 1 h 791"/>
                        <a:gd name="T6" fmla="*/ 1 w 1769"/>
                        <a:gd name="T7" fmla="*/ 1 h 791"/>
                        <a:gd name="T8" fmla="*/ 1 w 1769"/>
                        <a:gd name="T9" fmla="*/ 2 h 791"/>
                        <a:gd name="T10" fmla="*/ 1 w 1769"/>
                        <a:gd name="T11" fmla="*/ 2 h 791"/>
                        <a:gd name="T12" fmla="*/ 1 w 1769"/>
                        <a:gd name="T13" fmla="*/ 2 h 791"/>
                        <a:gd name="T14" fmla="*/ 1 w 1769"/>
                        <a:gd name="T15" fmla="*/ 1 h 791"/>
                        <a:gd name="T16" fmla="*/ 1 w 1769"/>
                        <a:gd name="T17" fmla="*/ 1 h 791"/>
                        <a:gd name="T18" fmla="*/ 1 w 1769"/>
                        <a:gd name="T19" fmla="*/ 1 h 791"/>
                        <a:gd name="T20" fmla="*/ 0 w 1769"/>
                        <a:gd name="T21" fmla="*/ 1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7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3080" y="1955"/>
                    <a:ext cx="619" cy="2386"/>
                    <a:chOff x="3006" y="1983"/>
                    <a:chExt cx="619" cy="2386"/>
                  </a:xfrm>
                </p:grpSpPr>
                <p:sp>
                  <p:nvSpPr>
                    <p:cNvPr id="37964" name="Freeform 106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8" y="2661"/>
                      <a:ext cx="1601" cy="246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2 w 2736"/>
                        <a:gd name="T3" fmla="*/ 0 h 504"/>
                        <a:gd name="T4" fmla="*/ 5 w 2736"/>
                        <a:gd name="T5" fmla="*/ 0 h 504"/>
                        <a:gd name="T6" fmla="*/ 8 w 2736"/>
                        <a:gd name="T7" fmla="*/ 0 h 504"/>
                        <a:gd name="T8" fmla="*/ 8 w 2736"/>
                        <a:gd name="T9" fmla="*/ 0 h 504"/>
                        <a:gd name="T10" fmla="*/ 5 w 2736"/>
                        <a:gd name="T11" fmla="*/ 0 h 504"/>
                        <a:gd name="T12" fmla="*/ 2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65" name="Freeform 107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2" y="3747"/>
                      <a:ext cx="859" cy="386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8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2893" y="2073"/>
                    <a:ext cx="405" cy="2219"/>
                    <a:chOff x="2819" y="2101"/>
                    <a:chExt cx="405" cy="2219"/>
                  </a:xfrm>
                </p:grpSpPr>
                <p:sp>
                  <p:nvSpPr>
                    <p:cNvPr id="37962" name="Freeform 109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6" y="2714"/>
                      <a:ext cx="1471" cy="246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1 w 2736"/>
                        <a:gd name="T3" fmla="*/ 0 h 504"/>
                        <a:gd name="T4" fmla="*/ 2 w 2736"/>
                        <a:gd name="T5" fmla="*/ 0 h 504"/>
                        <a:gd name="T6" fmla="*/ 3 w 2736"/>
                        <a:gd name="T7" fmla="*/ 0 h 504"/>
                        <a:gd name="T8" fmla="*/ 3 w 2736"/>
                        <a:gd name="T9" fmla="*/ 0 h 504"/>
                        <a:gd name="T10" fmla="*/ 2 w 2736"/>
                        <a:gd name="T11" fmla="*/ 0 h 504"/>
                        <a:gd name="T12" fmla="*/ 1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63" name="Freeform 110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6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7959" name="Group 111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6" cy="2185"/>
                    <a:chOff x="2287" y="2135"/>
                    <a:chExt cx="426" cy="2185"/>
                  </a:xfrm>
                </p:grpSpPr>
                <p:sp>
                  <p:nvSpPr>
                    <p:cNvPr id="37960" name="Freeform 112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0" y="2760"/>
                      <a:ext cx="1437" cy="188"/>
                    </a:xfrm>
                    <a:custGeom>
                      <a:avLst/>
                      <a:gdLst>
                        <a:gd name="T0" fmla="*/ 0 w 2736"/>
                        <a:gd name="T1" fmla="*/ 0 h 504"/>
                        <a:gd name="T2" fmla="*/ 1 w 2736"/>
                        <a:gd name="T3" fmla="*/ 0 h 504"/>
                        <a:gd name="T4" fmla="*/ 2 w 2736"/>
                        <a:gd name="T5" fmla="*/ 0 h 504"/>
                        <a:gd name="T6" fmla="*/ 2 w 2736"/>
                        <a:gd name="T7" fmla="*/ 0 h 504"/>
                        <a:gd name="T8" fmla="*/ 2 w 2736"/>
                        <a:gd name="T9" fmla="*/ 0 h 504"/>
                        <a:gd name="T10" fmla="*/ 2 w 2736"/>
                        <a:gd name="T11" fmla="*/ 0 h 504"/>
                        <a:gd name="T12" fmla="*/ 1 w 2736"/>
                        <a:gd name="T13" fmla="*/ 0 h 504"/>
                        <a:gd name="T14" fmla="*/ 0 w 2736"/>
                        <a:gd name="T15" fmla="*/ 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736"/>
                        <a:gd name="T25" fmla="*/ 0 h 504"/>
                        <a:gd name="T26" fmla="*/ 2736 w 2736"/>
                        <a:gd name="T27" fmla="*/ 504 h 504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61" name="Freeform 113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7"/>
                      <a:ext cx="771" cy="295"/>
                    </a:xfrm>
                    <a:custGeom>
                      <a:avLst/>
                      <a:gdLst>
                        <a:gd name="T0" fmla="*/ 0 w 1769"/>
                        <a:gd name="T1" fmla="*/ 0 h 791"/>
                        <a:gd name="T2" fmla="*/ 0 w 1769"/>
                        <a:gd name="T3" fmla="*/ 0 h 791"/>
                        <a:gd name="T4" fmla="*/ 0 w 1769"/>
                        <a:gd name="T5" fmla="*/ 0 h 791"/>
                        <a:gd name="T6" fmla="*/ 0 w 1769"/>
                        <a:gd name="T7" fmla="*/ 0 h 791"/>
                        <a:gd name="T8" fmla="*/ 0 w 1769"/>
                        <a:gd name="T9" fmla="*/ 0 h 791"/>
                        <a:gd name="T10" fmla="*/ 0 w 1769"/>
                        <a:gd name="T11" fmla="*/ 0 h 791"/>
                        <a:gd name="T12" fmla="*/ 0 w 1769"/>
                        <a:gd name="T13" fmla="*/ 0 h 791"/>
                        <a:gd name="T14" fmla="*/ 0 w 1769"/>
                        <a:gd name="T15" fmla="*/ 0 h 791"/>
                        <a:gd name="T16" fmla="*/ 0 w 1769"/>
                        <a:gd name="T17" fmla="*/ 0 h 791"/>
                        <a:gd name="T18" fmla="*/ 0 w 1769"/>
                        <a:gd name="T19" fmla="*/ 0 h 791"/>
                        <a:gd name="T20" fmla="*/ 0 w 1769"/>
                        <a:gd name="T21" fmla="*/ 0 h 791"/>
                        <a:gd name="T22" fmla="*/ 0 w 1769"/>
                        <a:gd name="T23" fmla="*/ 0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69"/>
                        <a:gd name="T37" fmla="*/ 0 h 791"/>
                        <a:gd name="T38" fmla="*/ 1769 w 1769"/>
                        <a:gd name="T39" fmla="*/ 791 h 791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7914" name="Group 114"/>
              <p:cNvGrpSpPr>
                <a:grpSpLocks/>
              </p:cNvGrpSpPr>
              <p:nvPr/>
            </p:nvGrpSpPr>
            <p:grpSpPr bwMode="auto">
              <a:xfrm>
                <a:off x="74" y="313"/>
                <a:ext cx="5459" cy="3667"/>
                <a:chOff x="74" y="313"/>
                <a:chExt cx="5459" cy="3667"/>
              </a:xfrm>
            </p:grpSpPr>
            <p:grpSp>
              <p:nvGrpSpPr>
                <p:cNvPr id="37915" name="Group 115"/>
                <p:cNvGrpSpPr>
                  <a:grpSpLocks/>
                </p:cNvGrpSpPr>
                <p:nvPr/>
              </p:nvGrpSpPr>
              <p:grpSpPr bwMode="auto">
                <a:xfrm>
                  <a:off x="74" y="313"/>
                  <a:ext cx="5459" cy="3667"/>
                  <a:chOff x="74" y="313"/>
                  <a:chExt cx="5459" cy="3667"/>
                </a:xfrm>
              </p:grpSpPr>
              <p:sp>
                <p:nvSpPr>
                  <p:cNvPr id="37917" name="Arc 116"/>
                  <p:cNvSpPr>
                    <a:spLocks/>
                  </p:cNvSpPr>
                  <p:nvPr/>
                </p:nvSpPr>
                <p:spPr bwMode="hidden">
                  <a:xfrm flipV="1">
                    <a:off x="2966" y="456"/>
                    <a:ext cx="2567" cy="2046"/>
                  </a:xfrm>
                  <a:custGeom>
                    <a:avLst/>
                    <a:gdLst>
                      <a:gd name="T0" fmla="*/ 0 w 36729"/>
                      <a:gd name="T1" fmla="*/ 0 h 21600"/>
                      <a:gd name="T2" fmla="*/ 0 w 36729"/>
                      <a:gd name="T3" fmla="*/ 0 h 21600"/>
                      <a:gd name="T4" fmla="*/ 0 w 36729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6729"/>
                      <a:gd name="T10" fmla="*/ 0 h 21600"/>
                      <a:gd name="T11" fmla="*/ 36729 w 36729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lnTo>
                          <a:pt x="36729" y="1045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10800000"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18" name="Arc 117"/>
                  <p:cNvSpPr>
                    <a:spLocks/>
                  </p:cNvSpPr>
                  <p:nvPr/>
                </p:nvSpPr>
                <p:spPr bwMode="hidden">
                  <a:xfrm flipH="1">
                    <a:off x="388" y="1601"/>
                    <a:ext cx="2016" cy="2379"/>
                  </a:xfrm>
                  <a:custGeom>
                    <a:avLst/>
                    <a:gdLst>
                      <a:gd name="T0" fmla="*/ 0 w 30473"/>
                      <a:gd name="T1" fmla="*/ 0 h 22305"/>
                      <a:gd name="T2" fmla="*/ 0 w 30473"/>
                      <a:gd name="T3" fmla="*/ 0 h 22305"/>
                      <a:gd name="T4" fmla="*/ 0 w 30473"/>
                      <a:gd name="T5" fmla="*/ 0 h 22305"/>
                      <a:gd name="T6" fmla="*/ 0 60000 65536"/>
                      <a:gd name="T7" fmla="*/ 0 60000 65536"/>
                      <a:gd name="T8" fmla="*/ 0 60000 65536"/>
                      <a:gd name="T9" fmla="*/ 0 w 30473"/>
                      <a:gd name="T10" fmla="*/ 0 h 22305"/>
                      <a:gd name="T11" fmla="*/ 30473 w 30473"/>
                      <a:gd name="T12" fmla="*/ 22305 h 22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lnTo>
                          <a:pt x="-1" y="190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19" name="Arc 118"/>
                  <p:cNvSpPr>
                    <a:spLocks/>
                  </p:cNvSpPr>
                  <p:nvPr/>
                </p:nvSpPr>
                <p:spPr bwMode="hidden">
                  <a:xfrm>
                    <a:off x="3029" y="1181"/>
                    <a:ext cx="1426" cy="2379"/>
                  </a:xfrm>
                  <a:custGeom>
                    <a:avLst/>
                    <a:gdLst>
                      <a:gd name="T0" fmla="*/ 0 w 34812"/>
                      <a:gd name="T1" fmla="*/ 0 h 22305"/>
                      <a:gd name="T2" fmla="*/ 0 w 34812"/>
                      <a:gd name="T3" fmla="*/ 0 h 22305"/>
                      <a:gd name="T4" fmla="*/ 0 w 34812"/>
                      <a:gd name="T5" fmla="*/ 0 h 22305"/>
                      <a:gd name="T6" fmla="*/ 0 60000 65536"/>
                      <a:gd name="T7" fmla="*/ 0 60000 65536"/>
                      <a:gd name="T8" fmla="*/ 0 60000 65536"/>
                      <a:gd name="T9" fmla="*/ 0 w 34812"/>
                      <a:gd name="T10" fmla="*/ 0 h 22305"/>
                      <a:gd name="T11" fmla="*/ 34812 w 34812"/>
                      <a:gd name="T12" fmla="*/ 22305 h 22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20" name="Arc 119"/>
                  <p:cNvSpPr>
                    <a:spLocks/>
                  </p:cNvSpPr>
                  <p:nvPr/>
                </p:nvSpPr>
                <p:spPr bwMode="hidden">
                  <a:xfrm flipH="1">
                    <a:off x="74" y="813"/>
                    <a:ext cx="2540" cy="2379"/>
                  </a:xfrm>
                  <a:custGeom>
                    <a:avLst/>
                    <a:gdLst>
                      <a:gd name="T0" fmla="*/ 0 w 36830"/>
                      <a:gd name="T1" fmla="*/ 0 h 22305"/>
                      <a:gd name="T2" fmla="*/ 0 w 36830"/>
                      <a:gd name="T3" fmla="*/ 0 h 22305"/>
                      <a:gd name="T4" fmla="*/ 0 w 36830"/>
                      <a:gd name="T5" fmla="*/ 0 h 22305"/>
                      <a:gd name="T6" fmla="*/ 0 60000 65536"/>
                      <a:gd name="T7" fmla="*/ 0 60000 65536"/>
                      <a:gd name="T8" fmla="*/ 0 60000 65536"/>
                      <a:gd name="T9" fmla="*/ 0 w 36830"/>
                      <a:gd name="T10" fmla="*/ 0 h 22305"/>
                      <a:gd name="T11" fmla="*/ 36830 w 36830"/>
                      <a:gd name="T12" fmla="*/ 22305 h 22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lnTo>
                          <a:pt x="0" y="62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21" name="Arc 120"/>
                  <p:cNvSpPr>
                    <a:spLocks/>
                  </p:cNvSpPr>
                  <p:nvPr/>
                </p:nvSpPr>
                <p:spPr bwMode="hidden">
                  <a:xfrm flipH="1">
                    <a:off x="790" y="313"/>
                    <a:ext cx="1850" cy="2304"/>
                  </a:xfrm>
                  <a:custGeom>
                    <a:avLst/>
                    <a:gdLst>
                      <a:gd name="T0" fmla="*/ 0 w 31881"/>
                      <a:gd name="T1" fmla="*/ 0 h 21600"/>
                      <a:gd name="T2" fmla="*/ 0 w 31881"/>
                      <a:gd name="T3" fmla="*/ 0 h 21600"/>
                      <a:gd name="T4" fmla="*/ 0 w 31881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1881"/>
                      <a:gd name="T10" fmla="*/ 0 h 21600"/>
                      <a:gd name="T11" fmla="*/ 31881 w 31881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lnTo>
                          <a:pt x="-1" y="1001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22" name="Arc 121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4" cy="2304"/>
                  </a:xfrm>
                  <a:custGeom>
                    <a:avLst/>
                    <a:gdLst>
                      <a:gd name="T0" fmla="*/ 0 w 31146"/>
                      <a:gd name="T1" fmla="*/ 0 h 21600"/>
                      <a:gd name="T2" fmla="*/ 0 w 31146"/>
                      <a:gd name="T3" fmla="*/ 0 h 21600"/>
                      <a:gd name="T4" fmla="*/ 0 w 31146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1146"/>
                      <a:gd name="T10" fmla="*/ 0 h 21600"/>
                      <a:gd name="T11" fmla="*/ 31146 w 31146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23" name="Freeform 122"/>
                  <p:cNvSpPr>
                    <a:spLocks/>
                  </p:cNvSpPr>
                  <p:nvPr/>
                </p:nvSpPr>
                <p:spPr bwMode="hidden">
                  <a:xfrm flipH="1">
                    <a:off x="1800" y="438"/>
                    <a:ext cx="418" cy="1524"/>
                  </a:xfrm>
                  <a:custGeom>
                    <a:avLst/>
                    <a:gdLst>
                      <a:gd name="T0" fmla="*/ 0 w 776"/>
                      <a:gd name="T1" fmla="*/ 1 h 2368"/>
                      <a:gd name="T2" fmla="*/ 1 w 776"/>
                      <a:gd name="T3" fmla="*/ 1 h 2368"/>
                      <a:gd name="T4" fmla="*/ 1 w 776"/>
                      <a:gd name="T5" fmla="*/ 1 h 2368"/>
                      <a:gd name="T6" fmla="*/ 1 w 776"/>
                      <a:gd name="T7" fmla="*/ 1 h 2368"/>
                      <a:gd name="T8" fmla="*/ 1 w 776"/>
                      <a:gd name="T9" fmla="*/ 3 h 2368"/>
                      <a:gd name="T10" fmla="*/ 1 w 776"/>
                      <a:gd name="T11" fmla="*/ 3 h 2368"/>
                      <a:gd name="T12" fmla="*/ 1 w 776"/>
                      <a:gd name="T13" fmla="*/ 4 h 2368"/>
                      <a:gd name="T14" fmla="*/ 1 w 776"/>
                      <a:gd name="T15" fmla="*/ 4 h 2368"/>
                      <a:gd name="T16" fmla="*/ 1 w 776"/>
                      <a:gd name="T17" fmla="*/ 5 h 2368"/>
                      <a:gd name="T18" fmla="*/ 1 w 776"/>
                      <a:gd name="T19" fmla="*/ 5 h 2368"/>
                      <a:gd name="T20" fmla="*/ 1 w 776"/>
                      <a:gd name="T21" fmla="*/ 6 h 2368"/>
                      <a:gd name="T22" fmla="*/ 1 w 776"/>
                      <a:gd name="T23" fmla="*/ 6 h 2368"/>
                      <a:gd name="T24" fmla="*/ 1 w 776"/>
                      <a:gd name="T25" fmla="*/ 7 h 2368"/>
                      <a:gd name="T26" fmla="*/ 1 w 776"/>
                      <a:gd name="T27" fmla="*/ 9 h 2368"/>
                      <a:gd name="T28" fmla="*/ 1 w 776"/>
                      <a:gd name="T29" fmla="*/ 10 h 2368"/>
                      <a:gd name="T30" fmla="*/ 1 w 776"/>
                      <a:gd name="T31" fmla="*/ 10 h 2368"/>
                      <a:gd name="T32" fmla="*/ 1 w 776"/>
                      <a:gd name="T33" fmla="*/ 12 h 2368"/>
                      <a:gd name="T34" fmla="*/ 1 w 776"/>
                      <a:gd name="T35" fmla="*/ 12 h 2368"/>
                      <a:gd name="T36" fmla="*/ 1 w 776"/>
                      <a:gd name="T37" fmla="*/ 14 h 2368"/>
                      <a:gd name="T38" fmla="*/ 1 w 776"/>
                      <a:gd name="T39" fmla="*/ 15 h 2368"/>
                      <a:gd name="T40" fmla="*/ 1 w 776"/>
                      <a:gd name="T41" fmla="*/ 15 h 2368"/>
                      <a:gd name="T42" fmla="*/ 1 w 776"/>
                      <a:gd name="T43" fmla="*/ 17 h 2368"/>
                      <a:gd name="T44" fmla="*/ 1 w 776"/>
                      <a:gd name="T45" fmla="*/ 17 h 2368"/>
                      <a:gd name="T46" fmla="*/ 1 w 776"/>
                      <a:gd name="T47" fmla="*/ 19 h 2368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776"/>
                      <a:gd name="T73" fmla="*/ 0 h 2368"/>
                      <a:gd name="T74" fmla="*/ 776 w 776"/>
                      <a:gd name="T75" fmla="*/ 2368 h 2368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7916" name="Freeform 123"/>
                <p:cNvSpPr>
                  <a:spLocks/>
                </p:cNvSpPr>
                <p:nvPr/>
              </p:nvSpPr>
              <p:spPr bwMode="hidden">
                <a:xfrm rot="-1346631">
                  <a:off x="3280" y="1529"/>
                  <a:ext cx="442" cy="837"/>
                </a:xfrm>
                <a:custGeom>
                  <a:avLst/>
                  <a:gdLst>
                    <a:gd name="T0" fmla="*/ 0 w 776"/>
                    <a:gd name="T1" fmla="*/ 0 h 2368"/>
                    <a:gd name="T2" fmla="*/ 1 w 776"/>
                    <a:gd name="T3" fmla="*/ 0 h 2368"/>
                    <a:gd name="T4" fmla="*/ 1 w 776"/>
                    <a:gd name="T5" fmla="*/ 0 h 2368"/>
                    <a:gd name="T6" fmla="*/ 1 w 776"/>
                    <a:gd name="T7" fmla="*/ 0 h 2368"/>
                    <a:gd name="T8" fmla="*/ 1 w 776"/>
                    <a:gd name="T9" fmla="*/ 0 h 2368"/>
                    <a:gd name="T10" fmla="*/ 1 w 776"/>
                    <a:gd name="T11" fmla="*/ 0 h 2368"/>
                    <a:gd name="T12" fmla="*/ 1 w 776"/>
                    <a:gd name="T13" fmla="*/ 0 h 2368"/>
                    <a:gd name="T14" fmla="*/ 1 w 776"/>
                    <a:gd name="T15" fmla="*/ 0 h 2368"/>
                    <a:gd name="T16" fmla="*/ 1 w 776"/>
                    <a:gd name="T17" fmla="*/ 0 h 2368"/>
                    <a:gd name="T18" fmla="*/ 1 w 776"/>
                    <a:gd name="T19" fmla="*/ 0 h 2368"/>
                    <a:gd name="T20" fmla="*/ 1 w 776"/>
                    <a:gd name="T21" fmla="*/ 0 h 2368"/>
                    <a:gd name="T22" fmla="*/ 1 w 776"/>
                    <a:gd name="T23" fmla="*/ 0 h 2368"/>
                    <a:gd name="T24" fmla="*/ 1 w 776"/>
                    <a:gd name="T25" fmla="*/ 0 h 2368"/>
                    <a:gd name="T26" fmla="*/ 1 w 776"/>
                    <a:gd name="T27" fmla="*/ 0 h 2368"/>
                    <a:gd name="T28" fmla="*/ 1 w 776"/>
                    <a:gd name="T29" fmla="*/ 0 h 2368"/>
                    <a:gd name="T30" fmla="*/ 2 w 776"/>
                    <a:gd name="T31" fmla="*/ 0 h 2368"/>
                    <a:gd name="T32" fmla="*/ 1 w 776"/>
                    <a:gd name="T33" fmla="*/ 0 h 2368"/>
                    <a:gd name="T34" fmla="*/ 2 w 776"/>
                    <a:gd name="T35" fmla="*/ 0 h 2368"/>
                    <a:gd name="T36" fmla="*/ 1 w 776"/>
                    <a:gd name="T37" fmla="*/ 0 h 2368"/>
                    <a:gd name="T38" fmla="*/ 2 w 776"/>
                    <a:gd name="T39" fmla="*/ 0 h 2368"/>
                    <a:gd name="T40" fmla="*/ 2 w 776"/>
                    <a:gd name="T41" fmla="*/ 0 h 2368"/>
                    <a:gd name="T42" fmla="*/ 2 w 776"/>
                    <a:gd name="T43" fmla="*/ 0 h 2368"/>
                    <a:gd name="T44" fmla="*/ 2 w 776"/>
                    <a:gd name="T45" fmla="*/ 0 h 2368"/>
                    <a:gd name="T46" fmla="*/ 2 w 776"/>
                    <a:gd name="T47" fmla="*/ 0 h 236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776"/>
                    <a:gd name="T73" fmla="*/ 0 h 2368"/>
                    <a:gd name="T74" fmla="*/ 776 w 776"/>
                    <a:gd name="T75" fmla="*/ 2368 h 2368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7898" name="Group 124"/>
            <p:cNvGrpSpPr>
              <a:grpSpLocks/>
            </p:cNvGrpSpPr>
            <p:nvPr/>
          </p:nvGrpSpPr>
          <p:grpSpPr bwMode="auto">
            <a:xfrm>
              <a:off x="1476" y="449"/>
              <a:ext cx="4038" cy="2966"/>
              <a:chOff x="210" y="337"/>
              <a:chExt cx="5198" cy="3818"/>
            </a:xfrm>
          </p:grpSpPr>
          <p:sp>
            <p:nvSpPr>
              <p:cNvPr id="37899" name="Freeform 125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>
                  <a:gd name="T0" fmla="*/ 0 w 776"/>
                  <a:gd name="T1" fmla="*/ 1 h 2368"/>
                  <a:gd name="T2" fmla="*/ 2 w 776"/>
                  <a:gd name="T3" fmla="*/ 1 h 2368"/>
                  <a:gd name="T4" fmla="*/ 1 w 776"/>
                  <a:gd name="T5" fmla="*/ 1 h 2368"/>
                  <a:gd name="T6" fmla="*/ 2 w 776"/>
                  <a:gd name="T7" fmla="*/ 1 h 2368"/>
                  <a:gd name="T8" fmla="*/ 1 w 776"/>
                  <a:gd name="T9" fmla="*/ 1 h 2368"/>
                  <a:gd name="T10" fmla="*/ 3 w 776"/>
                  <a:gd name="T11" fmla="*/ 2 h 2368"/>
                  <a:gd name="T12" fmla="*/ 2 w 776"/>
                  <a:gd name="T13" fmla="*/ 2 h 2368"/>
                  <a:gd name="T14" fmla="*/ 3 w 776"/>
                  <a:gd name="T15" fmla="*/ 2 h 2368"/>
                  <a:gd name="T16" fmla="*/ 3 w 776"/>
                  <a:gd name="T17" fmla="*/ 4 h 2368"/>
                  <a:gd name="T18" fmla="*/ 3 w 776"/>
                  <a:gd name="T19" fmla="*/ 4 h 2368"/>
                  <a:gd name="T20" fmla="*/ 3 w 776"/>
                  <a:gd name="T21" fmla="*/ 4 h 2368"/>
                  <a:gd name="T22" fmla="*/ 3 w 776"/>
                  <a:gd name="T23" fmla="*/ 4 h 2368"/>
                  <a:gd name="T24" fmla="*/ 3 w 776"/>
                  <a:gd name="T25" fmla="*/ 5 h 2368"/>
                  <a:gd name="T26" fmla="*/ 4 w 776"/>
                  <a:gd name="T27" fmla="*/ 6 h 2368"/>
                  <a:gd name="T28" fmla="*/ 4 w 776"/>
                  <a:gd name="T29" fmla="*/ 7 h 2368"/>
                  <a:gd name="T30" fmla="*/ 4 w 776"/>
                  <a:gd name="T31" fmla="*/ 7 h 2368"/>
                  <a:gd name="T32" fmla="*/ 4 w 776"/>
                  <a:gd name="T33" fmla="*/ 8 h 2368"/>
                  <a:gd name="T34" fmla="*/ 4 w 776"/>
                  <a:gd name="T35" fmla="*/ 9 h 2368"/>
                  <a:gd name="T36" fmla="*/ 4 w 776"/>
                  <a:gd name="T37" fmla="*/ 9 h 2368"/>
                  <a:gd name="T38" fmla="*/ 4 w 776"/>
                  <a:gd name="T39" fmla="*/ 10 h 2368"/>
                  <a:gd name="T40" fmla="*/ 4 w 776"/>
                  <a:gd name="T41" fmla="*/ 11 h 2368"/>
                  <a:gd name="T42" fmla="*/ 4 w 776"/>
                  <a:gd name="T43" fmla="*/ 12 h 2368"/>
                  <a:gd name="T44" fmla="*/ 4 w 776"/>
                  <a:gd name="T45" fmla="*/ 12 h 2368"/>
                  <a:gd name="T46" fmla="*/ 4 w 776"/>
                  <a:gd name="T47" fmla="*/ 13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0" name="Arc 126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1" name="Arc 127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2" name="Arc 128"/>
              <p:cNvSpPr>
                <a:spLocks/>
              </p:cNvSpPr>
              <p:nvPr/>
            </p:nvSpPr>
            <p:spPr bwMode="hidden">
              <a:xfrm flipH="1">
                <a:off x="210" y="1168"/>
                <a:ext cx="2376" cy="2379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3" name="Arc 129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4" name="Arc 130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5" name="Freeform 131"/>
              <p:cNvSpPr>
                <a:spLocks/>
              </p:cNvSpPr>
              <p:nvPr/>
            </p:nvSpPr>
            <p:spPr bwMode="hidden">
              <a:xfrm>
                <a:off x="3301" y="2635"/>
                <a:ext cx="485" cy="1479"/>
              </a:xfrm>
              <a:custGeom>
                <a:avLst/>
                <a:gdLst>
                  <a:gd name="T0" fmla="*/ 0 w 776"/>
                  <a:gd name="T1" fmla="*/ 1 h 2368"/>
                  <a:gd name="T2" fmla="*/ 2 w 776"/>
                  <a:gd name="T3" fmla="*/ 1 h 2368"/>
                  <a:gd name="T4" fmla="*/ 1 w 776"/>
                  <a:gd name="T5" fmla="*/ 1 h 2368"/>
                  <a:gd name="T6" fmla="*/ 2 w 776"/>
                  <a:gd name="T7" fmla="*/ 1 h 2368"/>
                  <a:gd name="T8" fmla="*/ 1 w 776"/>
                  <a:gd name="T9" fmla="*/ 1 h 2368"/>
                  <a:gd name="T10" fmla="*/ 3 w 776"/>
                  <a:gd name="T11" fmla="*/ 2 h 2368"/>
                  <a:gd name="T12" fmla="*/ 2 w 776"/>
                  <a:gd name="T13" fmla="*/ 2 h 2368"/>
                  <a:gd name="T14" fmla="*/ 3 w 776"/>
                  <a:gd name="T15" fmla="*/ 2 h 2368"/>
                  <a:gd name="T16" fmla="*/ 3 w 776"/>
                  <a:gd name="T17" fmla="*/ 4 h 2368"/>
                  <a:gd name="T18" fmla="*/ 3 w 776"/>
                  <a:gd name="T19" fmla="*/ 4 h 2368"/>
                  <a:gd name="T20" fmla="*/ 3 w 776"/>
                  <a:gd name="T21" fmla="*/ 4 h 2368"/>
                  <a:gd name="T22" fmla="*/ 3 w 776"/>
                  <a:gd name="T23" fmla="*/ 4 h 2368"/>
                  <a:gd name="T24" fmla="*/ 3 w 776"/>
                  <a:gd name="T25" fmla="*/ 5 h 2368"/>
                  <a:gd name="T26" fmla="*/ 4 w 776"/>
                  <a:gd name="T27" fmla="*/ 6 h 2368"/>
                  <a:gd name="T28" fmla="*/ 4 w 776"/>
                  <a:gd name="T29" fmla="*/ 7 h 2368"/>
                  <a:gd name="T30" fmla="*/ 4 w 776"/>
                  <a:gd name="T31" fmla="*/ 7 h 2368"/>
                  <a:gd name="T32" fmla="*/ 4 w 776"/>
                  <a:gd name="T33" fmla="*/ 8 h 2368"/>
                  <a:gd name="T34" fmla="*/ 4 w 776"/>
                  <a:gd name="T35" fmla="*/ 9 h 2368"/>
                  <a:gd name="T36" fmla="*/ 4 w 776"/>
                  <a:gd name="T37" fmla="*/ 9 h 2368"/>
                  <a:gd name="T38" fmla="*/ 4 w 776"/>
                  <a:gd name="T39" fmla="*/ 10 h 2368"/>
                  <a:gd name="T40" fmla="*/ 4 w 776"/>
                  <a:gd name="T41" fmla="*/ 11 h 2368"/>
                  <a:gd name="T42" fmla="*/ 4 w 776"/>
                  <a:gd name="T43" fmla="*/ 12 h 2368"/>
                  <a:gd name="T44" fmla="*/ 4 w 776"/>
                  <a:gd name="T45" fmla="*/ 12 h 2368"/>
                  <a:gd name="T46" fmla="*/ 4 w 776"/>
                  <a:gd name="T47" fmla="*/ 13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6" name="Freeform 132"/>
              <p:cNvSpPr>
                <a:spLocks/>
              </p:cNvSpPr>
              <p:nvPr/>
            </p:nvSpPr>
            <p:spPr bwMode="hidden">
              <a:xfrm rot="19660755" flipV="1">
                <a:off x="2546" y="2150"/>
                <a:ext cx="442" cy="83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2 w 776"/>
                  <a:gd name="T31" fmla="*/ 0 h 2368"/>
                  <a:gd name="T32" fmla="*/ 1 w 776"/>
                  <a:gd name="T33" fmla="*/ 0 h 2368"/>
                  <a:gd name="T34" fmla="*/ 2 w 776"/>
                  <a:gd name="T35" fmla="*/ 0 h 2368"/>
                  <a:gd name="T36" fmla="*/ 1 w 776"/>
                  <a:gd name="T37" fmla="*/ 0 h 2368"/>
                  <a:gd name="T38" fmla="*/ 2 w 776"/>
                  <a:gd name="T39" fmla="*/ 0 h 2368"/>
                  <a:gd name="T40" fmla="*/ 2 w 776"/>
                  <a:gd name="T41" fmla="*/ 0 h 2368"/>
                  <a:gd name="T42" fmla="*/ 2 w 776"/>
                  <a:gd name="T43" fmla="*/ 0 h 2368"/>
                  <a:gd name="T44" fmla="*/ 2 w 776"/>
                  <a:gd name="T45" fmla="*/ 0 h 2368"/>
                  <a:gd name="T46" fmla="*/ 2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sp>
            <p:nvSpPr>
              <p:cNvPr id="37907" name="Freeform 133"/>
              <p:cNvSpPr>
                <a:spLocks/>
              </p:cNvSpPr>
              <p:nvPr/>
            </p:nvSpPr>
            <p:spPr bwMode="hidden">
              <a:xfrm flipH="1">
                <a:off x="489" y="2504"/>
                <a:ext cx="1085" cy="1524"/>
              </a:xfrm>
              <a:custGeom>
                <a:avLst/>
                <a:gdLst>
                  <a:gd name="T0" fmla="*/ 0 w 776"/>
                  <a:gd name="T1" fmla="*/ 1 h 2368"/>
                  <a:gd name="T2" fmla="*/ 9604 w 776"/>
                  <a:gd name="T3" fmla="*/ 1 h 2368"/>
                  <a:gd name="T4" fmla="*/ 3810 w 776"/>
                  <a:gd name="T5" fmla="*/ 1 h 2368"/>
                  <a:gd name="T6" fmla="*/ 13428 w 776"/>
                  <a:gd name="T7" fmla="*/ 1 h 2368"/>
                  <a:gd name="T8" fmla="*/ 7659 w 776"/>
                  <a:gd name="T9" fmla="*/ 3 h 2368"/>
                  <a:gd name="T10" fmla="*/ 15337 w 776"/>
                  <a:gd name="T11" fmla="*/ 3 h 2368"/>
                  <a:gd name="T12" fmla="*/ 11489 w 776"/>
                  <a:gd name="T13" fmla="*/ 4 h 2368"/>
                  <a:gd name="T14" fmla="*/ 19158 w 776"/>
                  <a:gd name="T15" fmla="*/ 4 h 2368"/>
                  <a:gd name="T16" fmla="*/ 15337 w 776"/>
                  <a:gd name="T17" fmla="*/ 5 h 2368"/>
                  <a:gd name="T18" fmla="*/ 21086 w 776"/>
                  <a:gd name="T19" fmla="*/ 5 h 2368"/>
                  <a:gd name="T20" fmla="*/ 19158 w 776"/>
                  <a:gd name="T21" fmla="*/ 6 h 2368"/>
                  <a:gd name="T22" fmla="*/ 22988 w 776"/>
                  <a:gd name="T23" fmla="*/ 6 h 2368"/>
                  <a:gd name="T24" fmla="*/ 22988 w 776"/>
                  <a:gd name="T25" fmla="*/ 7 h 2368"/>
                  <a:gd name="T26" fmla="*/ 26827 w 776"/>
                  <a:gd name="T27" fmla="*/ 9 h 2368"/>
                  <a:gd name="T28" fmla="*/ 24896 w 776"/>
                  <a:gd name="T29" fmla="*/ 10 h 2368"/>
                  <a:gd name="T30" fmla="*/ 28757 w 776"/>
                  <a:gd name="T31" fmla="*/ 10 h 2368"/>
                  <a:gd name="T32" fmla="*/ 26827 w 776"/>
                  <a:gd name="T33" fmla="*/ 12 h 2368"/>
                  <a:gd name="T34" fmla="*/ 28757 w 776"/>
                  <a:gd name="T35" fmla="*/ 12 h 2368"/>
                  <a:gd name="T36" fmla="*/ 26827 w 776"/>
                  <a:gd name="T37" fmla="*/ 14 h 2368"/>
                  <a:gd name="T38" fmla="*/ 30675 w 776"/>
                  <a:gd name="T39" fmla="*/ 15 h 2368"/>
                  <a:gd name="T40" fmla="*/ 28757 w 776"/>
                  <a:gd name="T41" fmla="*/ 15 h 2368"/>
                  <a:gd name="T42" fmla="*/ 30675 w 776"/>
                  <a:gd name="T43" fmla="*/ 17 h 2368"/>
                  <a:gd name="T44" fmla="*/ 28757 w 776"/>
                  <a:gd name="T45" fmla="*/ 17 h 2368"/>
                  <a:gd name="T46" fmla="*/ 30675 w 776"/>
                  <a:gd name="T47" fmla="*/ 1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8" name="Freeform 134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>
                  <a:gd name="T0" fmla="*/ 0 w 776"/>
                  <a:gd name="T1" fmla="*/ 1 h 2368"/>
                  <a:gd name="T2" fmla="*/ 73 w 776"/>
                  <a:gd name="T3" fmla="*/ 1 h 2368"/>
                  <a:gd name="T4" fmla="*/ 29 w 776"/>
                  <a:gd name="T5" fmla="*/ 1 h 2368"/>
                  <a:gd name="T6" fmla="*/ 101 w 776"/>
                  <a:gd name="T7" fmla="*/ 1 h 2368"/>
                  <a:gd name="T8" fmla="*/ 58 w 776"/>
                  <a:gd name="T9" fmla="*/ 3 h 2368"/>
                  <a:gd name="T10" fmla="*/ 116 w 776"/>
                  <a:gd name="T11" fmla="*/ 3 h 2368"/>
                  <a:gd name="T12" fmla="*/ 88 w 776"/>
                  <a:gd name="T13" fmla="*/ 4 h 2368"/>
                  <a:gd name="T14" fmla="*/ 144 w 776"/>
                  <a:gd name="T15" fmla="*/ 4 h 2368"/>
                  <a:gd name="T16" fmla="*/ 116 w 776"/>
                  <a:gd name="T17" fmla="*/ 5 h 2368"/>
                  <a:gd name="T18" fmla="*/ 160 w 776"/>
                  <a:gd name="T19" fmla="*/ 5 h 2368"/>
                  <a:gd name="T20" fmla="*/ 144 w 776"/>
                  <a:gd name="T21" fmla="*/ 6 h 2368"/>
                  <a:gd name="T22" fmla="*/ 174 w 776"/>
                  <a:gd name="T23" fmla="*/ 6 h 2368"/>
                  <a:gd name="T24" fmla="*/ 174 w 776"/>
                  <a:gd name="T25" fmla="*/ 7 h 2368"/>
                  <a:gd name="T26" fmla="*/ 204 w 776"/>
                  <a:gd name="T27" fmla="*/ 9 h 2368"/>
                  <a:gd name="T28" fmla="*/ 188 w 776"/>
                  <a:gd name="T29" fmla="*/ 10 h 2368"/>
                  <a:gd name="T30" fmla="*/ 216 w 776"/>
                  <a:gd name="T31" fmla="*/ 10 h 2368"/>
                  <a:gd name="T32" fmla="*/ 204 w 776"/>
                  <a:gd name="T33" fmla="*/ 12 h 2368"/>
                  <a:gd name="T34" fmla="*/ 216 w 776"/>
                  <a:gd name="T35" fmla="*/ 12 h 2368"/>
                  <a:gd name="T36" fmla="*/ 204 w 776"/>
                  <a:gd name="T37" fmla="*/ 14 h 2368"/>
                  <a:gd name="T38" fmla="*/ 232 w 776"/>
                  <a:gd name="T39" fmla="*/ 15 h 2368"/>
                  <a:gd name="T40" fmla="*/ 216 w 776"/>
                  <a:gd name="T41" fmla="*/ 15 h 2368"/>
                  <a:gd name="T42" fmla="*/ 232 w 776"/>
                  <a:gd name="T43" fmla="*/ 17 h 2368"/>
                  <a:gd name="T44" fmla="*/ 216 w 776"/>
                  <a:gd name="T45" fmla="*/ 17 h 2368"/>
                  <a:gd name="T46" fmla="*/ 232 w 776"/>
                  <a:gd name="T47" fmla="*/ 1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9" name="Freeform 135"/>
              <p:cNvSpPr>
                <a:spLocks/>
              </p:cNvSpPr>
              <p:nvPr/>
            </p:nvSpPr>
            <p:spPr bwMode="hidden">
              <a:xfrm>
                <a:off x="4401" y="2280"/>
                <a:ext cx="1007" cy="1601"/>
              </a:xfrm>
              <a:custGeom>
                <a:avLst/>
                <a:gdLst>
                  <a:gd name="T0" fmla="*/ 0 w 776"/>
                  <a:gd name="T1" fmla="*/ 1 h 2368"/>
                  <a:gd name="T2" fmla="*/ 4214 w 776"/>
                  <a:gd name="T3" fmla="*/ 1 h 2368"/>
                  <a:gd name="T4" fmla="*/ 1690 w 776"/>
                  <a:gd name="T5" fmla="*/ 2 h 2368"/>
                  <a:gd name="T6" fmla="*/ 5897 w 776"/>
                  <a:gd name="T7" fmla="*/ 2 h 2368"/>
                  <a:gd name="T8" fmla="*/ 3371 w 776"/>
                  <a:gd name="T9" fmla="*/ 4 h 2368"/>
                  <a:gd name="T10" fmla="*/ 6738 w 776"/>
                  <a:gd name="T11" fmla="*/ 5 h 2368"/>
                  <a:gd name="T12" fmla="*/ 5057 w 776"/>
                  <a:gd name="T13" fmla="*/ 6 h 2368"/>
                  <a:gd name="T14" fmla="*/ 8434 w 776"/>
                  <a:gd name="T15" fmla="*/ 7 h 2368"/>
                  <a:gd name="T16" fmla="*/ 6738 w 776"/>
                  <a:gd name="T17" fmla="*/ 8 h 2368"/>
                  <a:gd name="T18" fmla="*/ 9285 w 776"/>
                  <a:gd name="T19" fmla="*/ 9 h 2368"/>
                  <a:gd name="T20" fmla="*/ 8434 w 776"/>
                  <a:gd name="T21" fmla="*/ 10 h 2368"/>
                  <a:gd name="T22" fmla="*/ 10109 w 776"/>
                  <a:gd name="T23" fmla="*/ 11 h 2368"/>
                  <a:gd name="T24" fmla="*/ 10109 w 776"/>
                  <a:gd name="T25" fmla="*/ 13 h 2368"/>
                  <a:gd name="T26" fmla="*/ 11810 w 776"/>
                  <a:gd name="T27" fmla="*/ 15 h 2368"/>
                  <a:gd name="T28" fmla="*/ 10968 w 776"/>
                  <a:gd name="T29" fmla="*/ 16 h 2368"/>
                  <a:gd name="T30" fmla="*/ 12650 w 776"/>
                  <a:gd name="T31" fmla="*/ 18 h 2368"/>
                  <a:gd name="T32" fmla="*/ 11810 w 776"/>
                  <a:gd name="T33" fmla="*/ 20 h 2368"/>
                  <a:gd name="T34" fmla="*/ 12650 w 776"/>
                  <a:gd name="T35" fmla="*/ 22 h 2368"/>
                  <a:gd name="T36" fmla="*/ 11810 w 776"/>
                  <a:gd name="T37" fmla="*/ 23 h 2368"/>
                  <a:gd name="T38" fmla="*/ 13505 w 776"/>
                  <a:gd name="T39" fmla="*/ 25 h 2368"/>
                  <a:gd name="T40" fmla="*/ 12650 w 776"/>
                  <a:gd name="T41" fmla="*/ 27 h 2368"/>
                  <a:gd name="T42" fmla="*/ 13505 w 776"/>
                  <a:gd name="T43" fmla="*/ 29 h 2368"/>
                  <a:gd name="T44" fmla="*/ 12650 w 776"/>
                  <a:gd name="T45" fmla="*/ 30 h 2368"/>
                  <a:gd name="T46" fmla="*/ 13505 w 776"/>
                  <a:gd name="T47" fmla="*/ 3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0" name="Freeform 136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>
                  <a:gd name="T0" fmla="*/ 0 w 776"/>
                  <a:gd name="T1" fmla="*/ 0 h 2368"/>
                  <a:gd name="T2" fmla="*/ 384621 w 776"/>
                  <a:gd name="T3" fmla="*/ 0 h 2368"/>
                  <a:gd name="T4" fmla="*/ 154310 w 776"/>
                  <a:gd name="T5" fmla="*/ 0 h 2368"/>
                  <a:gd name="T6" fmla="*/ 539097 w 776"/>
                  <a:gd name="T7" fmla="*/ 0 h 2368"/>
                  <a:gd name="T8" fmla="*/ 308827 w 776"/>
                  <a:gd name="T9" fmla="*/ 0 h 2368"/>
                  <a:gd name="T10" fmla="*/ 616265 w 776"/>
                  <a:gd name="T11" fmla="*/ 0 h 2368"/>
                  <a:gd name="T12" fmla="*/ 461893 w 776"/>
                  <a:gd name="T13" fmla="*/ 0 h 2368"/>
                  <a:gd name="T14" fmla="*/ 770694 w 776"/>
                  <a:gd name="T15" fmla="*/ 0 h 2368"/>
                  <a:gd name="T16" fmla="*/ 616265 w 776"/>
                  <a:gd name="T17" fmla="*/ 0 h 2368"/>
                  <a:gd name="T18" fmla="*/ 847633 w 776"/>
                  <a:gd name="T19" fmla="*/ 0 h 2368"/>
                  <a:gd name="T20" fmla="*/ 770694 w 776"/>
                  <a:gd name="T21" fmla="*/ 0 h 2368"/>
                  <a:gd name="T22" fmla="*/ 924800 w 776"/>
                  <a:gd name="T23" fmla="*/ 0 h 2368"/>
                  <a:gd name="T24" fmla="*/ 924800 w 776"/>
                  <a:gd name="T25" fmla="*/ 0 h 2368"/>
                  <a:gd name="T26" fmla="*/ 1078832 w 776"/>
                  <a:gd name="T27" fmla="*/ 0 h 2368"/>
                  <a:gd name="T28" fmla="*/ 1001970 w 776"/>
                  <a:gd name="T29" fmla="*/ 0 h 2368"/>
                  <a:gd name="T30" fmla="*/ 1155112 w 776"/>
                  <a:gd name="T31" fmla="*/ 0 h 2368"/>
                  <a:gd name="T32" fmla="*/ 1078832 w 776"/>
                  <a:gd name="T33" fmla="*/ 0 h 2368"/>
                  <a:gd name="T34" fmla="*/ 1155112 w 776"/>
                  <a:gd name="T35" fmla="*/ 0 h 2368"/>
                  <a:gd name="T36" fmla="*/ 1078832 w 776"/>
                  <a:gd name="T37" fmla="*/ 0 h 2368"/>
                  <a:gd name="T38" fmla="*/ 1232254 w 776"/>
                  <a:gd name="T39" fmla="*/ 0 h 2368"/>
                  <a:gd name="T40" fmla="*/ 1155112 w 776"/>
                  <a:gd name="T41" fmla="*/ 0 h 2368"/>
                  <a:gd name="T42" fmla="*/ 1232254 w 776"/>
                  <a:gd name="T43" fmla="*/ 0 h 2368"/>
                  <a:gd name="T44" fmla="*/ 1155112 w 776"/>
                  <a:gd name="T45" fmla="*/ 0 h 2368"/>
                  <a:gd name="T46" fmla="*/ 1232254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1" name="Freeform 137"/>
              <p:cNvSpPr>
                <a:spLocks/>
              </p:cNvSpPr>
              <p:nvPr/>
            </p:nvSpPr>
            <p:spPr bwMode="hidden">
              <a:xfrm>
                <a:off x="3934" y="337"/>
                <a:ext cx="663" cy="1434"/>
              </a:xfrm>
              <a:custGeom>
                <a:avLst/>
                <a:gdLst>
                  <a:gd name="T0" fmla="*/ 0 w 776"/>
                  <a:gd name="T1" fmla="*/ 1 h 2368"/>
                  <a:gd name="T2" fmla="*/ 42 w 776"/>
                  <a:gd name="T3" fmla="*/ 1 h 2368"/>
                  <a:gd name="T4" fmla="*/ 17 w 776"/>
                  <a:gd name="T5" fmla="*/ 1 h 2368"/>
                  <a:gd name="T6" fmla="*/ 60 w 776"/>
                  <a:gd name="T7" fmla="*/ 1 h 2368"/>
                  <a:gd name="T8" fmla="*/ 34 w 776"/>
                  <a:gd name="T9" fmla="*/ 1 h 2368"/>
                  <a:gd name="T10" fmla="*/ 67 w 776"/>
                  <a:gd name="T11" fmla="*/ 1 h 2368"/>
                  <a:gd name="T12" fmla="*/ 51 w 776"/>
                  <a:gd name="T13" fmla="*/ 2 h 2368"/>
                  <a:gd name="T14" fmla="*/ 85 w 776"/>
                  <a:gd name="T15" fmla="*/ 2 h 2368"/>
                  <a:gd name="T16" fmla="*/ 67 w 776"/>
                  <a:gd name="T17" fmla="*/ 2 h 2368"/>
                  <a:gd name="T18" fmla="*/ 93 w 776"/>
                  <a:gd name="T19" fmla="*/ 2 h 2368"/>
                  <a:gd name="T20" fmla="*/ 85 w 776"/>
                  <a:gd name="T21" fmla="*/ 3 h 2368"/>
                  <a:gd name="T22" fmla="*/ 102 w 776"/>
                  <a:gd name="T23" fmla="*/ 3 h 2368"/>
                  <a:gd name="T24" fmla="*/ 102 w 776"/>
                  <a:gd name="T25" fmla="*/ 4 h 2368"/>
                  <a:gd name="T26" fmla="*/ 119 w 776"/>
                  <a:gd name="T27" fmla="*/ 4 h 2368"/>
                  <a:gd name="T28" fmla="*/ 111 w 776"/>
                  <a:gd name="T29" fmla="*/ 5 h 2368"/>
                  <a:gd name="T30" fmla="*/ 127 w 776"/>
                  <a:gd name="T31" fmla="*/ 5 h 2368"/>
                  <a:gd name="T32" fmla="*/ 119 w 776"/>
                  <a:gd name="T33" fmla="*/ 6 h 2368"/>
                  <a:gd name="T34" fmla="*/ 127 w 776"/>
                  <a:gd name="T35" fmla="*/ 7 h 2368"/>
                  <a:gd name="T36" fmla="*/ 119 w 776"/>
                  <a:gd name="T37" fmla="*/ 7 h 2368"/>
                  <a:gd name="T38" fmla="*/ 136 w 776"/>
                  <a:gd name="T39" fmla="*/ 7 h 2368"/>
                  <a:gd name="T40" fmla="*/ 127 w 776"/>
                  <a:gd name="T41" fmla="*/ 8 h 2368"/>
                  <a:gd name="T42" fmla="*/ 136 w 776"/>
                  <a:gd name="T43" fmla="*/ 9 h 2368"/>
                  <a:gd name="T44" fmla="*/ 127 w 776"/>
                  <a:gd name="T45" fmla="*/ 9 h 2368"/>
                  <a:gd name="T46" fmla="*/ 136 w 776"/>
                  <a:gd name="T47" fmla="*/ 1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2" name="Freeform 138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2" cy="83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2 w 776"/>
                  <a:gd name="T31" fmla="*/ 0 h 2368"/>
                  <a:gd name="T32" fmla="*/ 1 w 776"/>
                  <a:gd name="T33" fmla="*/ 0 h 2368"/>
                  <a:gd name="T34" fmla="*/ 2 w 776"/>
                  <a:gd name="T35" fmla="*/ 0 h 2368"/>
                  <a:gd name="T36" fmla="*/ 1 w 776"/>
                  <a:gd name="T37" fmla="*/ 0 h 2368"/>
                  <a:gd name="T38" fmla="*/ 2 w 776"/>
                  <a:gd name="T39" fmla="*/ 0 h 2368"/>
                  <a:gd name="T40" fmla="*/ 2 w 776"/>
                  <a:gd name="T41" fmla="*/ 0 h 2368"/>
                  <a:gd name="T42" fmla="*/ 2 w 776"/>
                  <a:gd name="T43" fmla="*/ 0 h 2368"/>
                  <a:gd name="T44" fmla="*/ 2 w 776"/>
                  <a:gd name="T45" fmla="*/ 0 h 2368"/>
                  <a:gd name="T46" fmla="*/ 2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7895" name="Text Box 139"/>
          <p:cNvSpPr txBox="1">
            <a:spLocks noChangeArrowheads="1"/>
          </p:cNvSpPr>
          <p:nvPr/>
        </p:nvSpPr>
        <p:spPr bwMode="auto">
          <a:xfrm>
            <a:off x="465349" y="3581400"/>
            <a:ext cx="841365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Chúc</a:t>
            </a:r>
            <a:r>
              <a:rPr lang="en-US" sz="54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các</a:t>
            </a:r>
            <a:r>
              <a:rPr lang="en-US" sz="54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em</a:t>
            </a:r>
            <a:r>
              <a:rPr lang="en-US" sz="54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học</a:t>
            </a:r>
            <a:r>
              <a:rPr lang="en-US" sz="54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sinh</a:t>
            </a:r>
            <a:r>
              <a:rPr lang="en-US" sz="54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lớp</a:t>
            </a:r>
            <a:r>
              <a:rPr lang="en-US" sz="5400" b="1" dirty="0" smtClean="0">
                <a:solidFill>
                  <a:schemeClr val="accent2"/>
                </a:solidFill>
                <a:latin typeface="Times New Roman" pitchFamily="18" charset="0"/>
              </a:rPr>
              <a:t> 12 </a:t>
            </a: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mạnh</a:t>
            </a:r>
            <a:r>
              <a:rPr lang="en-US" sz="54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accent2"/>
                </a:solidFill>
                <a:latin typeface="Times New Roman" pitchFamily="18" charset="0"/>
              </a:rPr>
              <a:t>khỏe</a:t>
            </a:r>
            <a:r>
              <a:rPr lang="en-US" sz="54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accent2"/>
                </a:solidFill>
                <a:latin typeface="Times New Roman" pitchFamily="18" charset="0"/>
              </a:rPr>
              <a:t>và</a:t>
            </a:r>
            <a:r>
              <a:rPr lang="en-US" sz="54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ôn</a:t>
            </a:r>
            <a:r>
              <a:rPr lang="en-US" sz="54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tập</a:t>
            </a:r>
            <a:r>
              <a:rPr lang="en-US" sz="54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chemeClr val="accent2"/>
                </a:solidFill>
                <a:latin typeface="Times New Roman" pitchFamily="18" charset="0"/>
              </a:rPr>
              <a:t>tốt</a:t>
            </a:r>
            <a:r>
              <a:rPr lang="en-US" sz="5400" b="1" dirty="0" smtClean="0">
                <a:solidFill>
                  <a:schemeClr val="accent2"/>
                </a:solidFill>
                <a:latin typeface="Times New Roman" pitchFamily="18" charset="0"/>
              </a:rPr>
              <a:t>.</a:t>
            </a:r>
            <a:endParaRPr lang="en-US" sz="54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7453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26c08b707533aa932cac7d9dfd2ee37fd8ad63f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</TotalTime>
  <Words>563</Words>
  <Application>Microsoft Office PowerPoint</Application>
  <PresentationFormat>On-screen Show (4:3)</PresentationFormat>
  <Paragraphs>71</Paragraphs>
  <Slides>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123</cp:revision>
  <dcterms:created xsi:type="dcterms:W3CDTF">2006-08-16T00:00:00Z</dcterms:created>
  <dcterms:modified xsi:type="dcterms:W3CDTF">2020-03-24T07:21:41Z</dcterms:modified>
</cp:coreProperties>
</file>